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E6D92" w:rsidRPr="0046646A" w:rsidRDefault="00CE6D92" w:rsidP="00EA4AF5">
      <w:pPr>
        <w:ind w:firstLine="0"/>
        <w:jc w:val="center"/>
        <w:rPr>
          <w:b/>
        </w:rPr>
      </w:pPr>
      <w:bookmarkStart w:id="0" w:name="_GoBack"/>
      <w:bookmarkEnd w:id="0"/>
    </w:p>
    <w:p w:rsidR="00C53919" w:rsidRPr="009E79B8" w:rsidRDefault="002056FB" w:rsidP="00C66D91">
      <w:pPr>
        <w:pStyle w:val="Title"/>
      </w:pPr>
      <w:r>
        <w:t>Titlul Lucrării</w:t>
      </w:r>
      <w:r w:rsidR="00866A96" w:rsidRPr="009E79B8">
        <w:t xml:space="preserve"> </w:t>
      </w:r>
    </w:p>
    <w:p w:rsidR="006E7686" w:rsidRPr="009E79B8" w:rsidRDefault="006E7686" w:rsidP="006E7686">
      <w:pPr>
        <w:jc w:val="center"/>
        <w:rPr>
          <w:b/>
        </w:rPr>
      </w:pPr>
    </w:p>
    <w:p w:rsidR="00F53244" w:rsidRPr="009E79B8" w:rsidRDefault="00C53919" w:rsidP="00866A96">
      <w:pPr>
        <w:pStyle w:val="Autori-Coordonatori-Afiliere"/>
      </w:pPr>
      <w:r w:rsidRPr="009E79B8">
        <w:t>Au</w:t>
      </w:r>
      <w:r w:rsidR="00177C26" w:rsidRPr="009E79B8">
        <w:t>tor</w:t>
      </w:r>
      <w:r w:rsidR="00866A96" w:rsidRPr="009E79B8">
        <w:rPr>
          <w:vertAlign w:val="superscript"/>
        </w:rPr>
        <w:t>1</w:t>
      </w:r>
      <w:r w:rsidR="005527D4" w:rsidRPr="009E79B8">
        <w:t>:</w:t>
      </w:r>
      <w:r w:rsidR="001C00D5" w:rsidRPr="009E79B8">
        <w:t xml:space="preserve"> </w:t>
      </w:r>
      <w:r w:rsidR="00866A96" w:rsidRPr="009E79B8">
        <w:t>NUME Prenume,  Autor</w:t>
      </w:r>
      <w:r w:rsidR="00866A96" w:rsidRPr="009E79B8">
        <w:rPr>
          <w:vertAlign w:val="superscript"/>
        </w:rPr>
        <w:t>2</w:t>
      </w:r>
      <w:r w:rsidR="00866A96" w:rsidRPr="009E79B8">
        <w:t>: NUME Prenume</w:t>
      </w:r>
    </w:p>
    <w:p w:rsidR="00C53919" w:rsidRPr="009E79B8" w:rsidRDefault="00C53919" w:rsidP="00C53919">
      <w:pPr>
        <w:jc w:val="center"/>
      </w:pPr>
    </w:p>
    <w:p w:rsidR="00C53919" w:rsidRPr="009E79B8" w:rsidRDefault="00CF4941" w:rsidP="007D4385">
      <w:pPr>
        <w:pStyle w:val="Autori-Coordonatori-Afiliere"/>
      </w:pPr>
      <w:r w:rsidRPr="009E79B8">
        <w:t>Coordonator</w:t>
      </w:r>
      <w:r w:rsidR="00AF1CC3" w:rsidRPr="009E79B8">
        <w:rPr>
          <w:vertAlign w:val="superscript"/>
        </w:rPr>
        <w:t>3</w:t>
      </w:r>
      <w:r w:rsidR="00B70215" w:rsidRPr="009E79B8">
        <w:t xml:space="preserve">: </w:t>
      </w:r>
      <w:r w:rsidR="00866A96" w:rsidRPr="009E79B8">
        <w:t>Prof</w:t>
      </w:r>
      <w:r w:rsidR="00B70215" w:rsidRPr="009E79B8">
        <w:t>.</w:t>
      </w:r>
      <w:r w:rsidR="00866A96" w:rsidRPr="009E79B8">
        <w:t xml:space="preserve"> </w:t>
      </w:r>
      <w:r w:rsidR="00B70215" w:rsidRPr="009E79B8">
        <w:t>dr.</w:t>
      </w:r>
      <w:r w:rsidR="00866A96" w:rsidRPr="009E79B8">
        <w:t xml:space="preserve"> ING. NUME PRENUME</w:t>
      </w:r>
    </w:p>
    <w:p w:rsidR="00F53244" w:rsidRPr="009E79B8" w:rsidRDefault="00F53244" w:rsidP="007D4385">
      <w:pPr>
        <w:pStyle w:val="Autori-Coordonatori-Afiliere"/>
      </w:pPr>
      <w:r w:rsidRPr="009E79B8">
        <w:t>Coordonator</w:t>
      </w:r>
      <w:r w:rsidR="00AF1CC3" w:rsidRPr="009E79B8">
        <w:rPr>
          <w:vertAlign w:val="superscript"/>
        </w:rPr>
        <w:t>4</w:t>
      </w:r>
      <w:r w:rsidRPr="009E79B8">
        <w:t>: Şef lucr. dr. ING. NUME PRENUME</w:t>
      </w:r>
      <w:r w:rsidR="00276EA1">
        <w:t xml:space="preserve"> </w:t>
      </w:r>
    </w:p>
    <w:p w:rsidR="00C53919" w:rsidRPr="009E79B8" w:rsidRDefault="00C53919" w:rsidP="006E7686"/>
    <w:p w:rsidR="00CB08C9" w:rsidRPr="009E79B8" w:rsidRDefault="00FF7B81" w:rsidP="00737509">
      <w:pPr>
        <w:pStyle w:val="Autori-Coordonatori-Afiliere"/>
      </w:pPr>
      <w:r w:rsidRPr="009E79B8">
        <w:t>AFILIERE AUTOR</w:t>
      </w:r>
      <w:r w:rsidR="00A728EC" w:rsidRPr="009E79B8">
        <w:t>I</w:t>
      </w:r>
      <w:r w:rsidRPr="009E79B8">
        <w:t xml:space="preserve"> 1</w:t>
      </w:r>
      <w:r w:rsidR="00AF1CC3" w:rsidRPr="009E79B8">
        <w:t>,3</w:t>
      </w:r>
      <w:r w:rsidR="00960E45" w:rsidRPr="009E79B8">
        <w:t>:</w:t>
      </w:r>
      <w:r w:rsidRPr="009E79B8">
        <w:t xml:space="preserve"> </w:t>
      </w:r>
      <w:r w:rsidR="00A728EC" w:rsidRPr="009E79B8">
        <w:t xml:space="preserve">UNIVERSITATEA </w:t>
      </w:r>
      <w:r w:rsidR="00CB08C9" w:rsidRPr="009E79B8">
        <w:t>POLITEHNICA TIMIŞOARA</w:t>
      </w:r>
      <w:r w:rsidR="00A728EC" w:rsidRPr="009E79B8">
        <w:t>,</w:t>
      </w:r>
    </w:p>
    <w:p w:rsidR="00C53919" w:rsidRPr="009E79B8" w:rsidRDefault="005E5334" w:rsidP="00737509">
      <w:pPr>
        <w:pStyle w:val="Autori-Coordonatori-Afiliere"/>
      </w:pPr>
      <w:r w:rsidRPr="009E79B8">
        <w:t>FACULTATEA DE</w:t>
      </w:r>
      <w:r w:rsidR="00C53919" w:rsidRPr="009E79B8">
        <w:t xml:space="preserve"> INGINERIE HUNEDOARA</w:t>
      </w:r>
    </w:p>
    <w:p w:rsidR="00F53244" w:rsidRPr="009E79B8" w:rsidRDefault="00F53244" w:rsidP="00737509">
      <w:pPr>
        <w:pStyle w:val="Autori-Coordonatori-Afiliere"/>
      </w:pPr>
      <w:r w:rsidRPr="009E79B8">
        <w:t>AFILIERE AUTOR</w:t>
      </w:r>
      <w:r w:rsidR="00AF1CC3" w:rsidRPr="009E79B8">
        <w:t>I 2,4</w:t>
      </w:r>
      <w:r w:rsidRPr="009E79B8">
        <w:t>: UNIVERSITATEA TEHNICĂ DIN CLUJ-NAPOCA,</w:t>
      </w:r>
    </w:p>
    <w:p w:rsidR="00F53244" w:rsidRPr="009E79B8" w:rsidRDefault="00F53244" w:rsidP="00737509">
      <w:pPr>
        <w:pStyle w:val="Autori-Coordonatori-Afiliere"/>
      </w:pPr>
      <w:r w:rsidRPr="009E79B8">
        <w:t xml:space="preserve">FACULTATEA DE INGINERIE </w:t>
      </w:r>
      <w:r w:rsidR="00875A81">
        <w:t>electricĂ</w:t>
      </w:r>
    </w:p>
    <w:p w:rsidR="00F53244" w:rsidRDefault="00F53244" w:rsidP="00737509">
      <w:pPr>
        <w:pStyle w:val="Autori-Coordonatori-Afiliere"/>
      </w:pPr>
    </w:p>
    <w:p w:rsidR="00FF7B81" w:rsidRPr="00FF7B81" w:rsidRDefault="00FF7B81" w:rsidP="00C53919">
      <w:pPr>
        <w:jc w:val="center"/>
      </w:pPr>
    </w:p>
    <w:p w:rsidR="00C53919" w:rsidRPr="0046646A" w:rsidRDefault="00C53919" w:rsidP="000D5934">
      <w:pPr>
        <w:ind w:firstLine="0"/>
      </w:pPr>
    </w:p>
    <w:p w:rsidR="00C53919" w:rsidRPr="0046646A" w:rsidRDefault="00C53919" w:rsidP="00374ED6">
      <w:pPr>
        <w:pStyle w:val="Titlu-Rezumat-Cuvintecheie"/>
      </w:pPr>
      <w:r w:rsidRPr="0046646A">
        <w:t>REZUMAT</w:t>
      </w:r>
    </w:p>
    <w:p w:rsidR="00670339" w:rsidRDefault="00FF7B81" w:rsidP="00374ED6">
      <w:pPr>
        <w:pStyle w:val="Text-Abstract"/>
      </w:pPr>
      <w:r w:rsidRPr="00A34F27">
        <w:t xml:space="preserve">În această </w:t>
      </w:r>
      <w:r w:rsidR="006F233D" w:rsidRPr="00A34F27">
        <w:t>secțiune</w:t>
      </w:r>
      <w:r w:rsidRPr="00A34F27">
        <w:t xml:space="preserve"> </w:t>
      </w:r>
      <w:r w:rsidR="006F233D" w:rsidRPr="00A34F27">
        <w:t>introduceți</w:t>
      </w:r>
      <w:r w:rsidR="00726AFD">
        <w:t xml:space="preserve"> textul </w:t>
      </w:r>
      <w:r w:rsidR="00C4503F">
        <w:t>care să</w:t>
      </w:r>
      <w:r w:rsidRPr="00A34F27">
        <w:t xml:space="preserve"> </w:t>
      </w:r>
      <w:bookmarkStart w:id="1" w:name="MTToggleStart"/>
      <w:bookmarkEnd w:id="1"/>
      <w:r w:rsidRPr="00A34F27">
        <w:t xml:space="preserve">descrie </w:t>
      </w:r>
      <w:r w:rsidR="00C4503F">
        <w:t>principalele idei prezentate î</w:t>
      </w:r>
      <w:r w:rsidRPr="00A34F27">
        <w:t xml:space="preserve">n cuprinsul </w:t>
      </w:r>
      <w:r w:rsidR="006F233D" w:rsidRPr="00A34F27">
        <w:t>lucrării</w:t>
      </w:r>
      <w:r w:rsidRPr="00A34F27">
        <w:t xml:space="preserve">. Deoarece </w:t>
      </w:r>
      <w:r w:rsidR="00883F47" w:rsidRPr="00A34F27">
        <w:t>acest</w:t>
      </w:r>
      <w:r w:rsidRPr="00A34F27">
        <w:t xml:space="preserve"> text este unul descriptiv nu va </w:t>
      </w:r>
      <w:r w:rsidR="006F233D" w:rsidRPr="00A34F27">
        <w:t>conține</w:t>
      </w:r>
      <w:r w:rsidRPr="00A34F27">
        <w:t xml:space="preserve"> </w:t>
      </w:r>
      <w:r w:rsidR="006F233D" w:rsidRPr="00A34F27">
        <w:t>ecuații</w:t>
      </w:r>
      <w:r w:rsidR="00C4503F">
        <w:t>, imagini. Dimensiunea maximă a acestui text va fi limitată</w:t>
      </w:r>
      <w:r w:rsidR="00503F02" w:rsidRPr="00A34F27">
        <w:t xml:space="preserve"> la 100-200 cuvinte</w:t>
      </w:r>
      <w:r w:rsidR="00503F02">
        <w:t xml:space="preserve">.  </w:t>
      </w:r>
    </w:p>
    <w:p w:rsidR="00503F02" w:rsidRDefault="00503F02" w:rsidP="00503F02">
      <w:pPr>
        <w:rPr>
          <w:color w:val="000000"/>
          <w:sz w:val="20"/>
          <w:szCs w:val="20"/>
        </w:rPr>
      </w:pPr>
    </w:p>
    <w:p w:rsidR="006F233D" w:rsidRPr="002641DE" w:rsidRDefault="006F233D" w:rsidP="002641DE">
      <w:pPr>
        <w:pStyle w:val="Titlu-Rezumat-Cuvintecheie"/>
        <w:rPr>
          <w:b w:val="0"/>
        </w:rPr>
      </w:pPr>
      <w:r>
        <w:rPr>
          <w:color w:val="000000"/>
        </w:rPr>
        <w:t>CUVINTE CHEIE:</w:t>
      </w:r>
      <w:r w:rsidRPr="006F233D">
        <w:t xml:space="preserve"> </w:t>
      </w:r>
      <w:r w:rsidR="00875A81">
        <w:rPr>
          <w:b w:val="0"/>
          <w:caps w:val="0"/>
        </w:rPr>
        <w:t>cuvânt 1, cuvânt 2, cuvânt 3, cuvânt 4.</w:t>
      </w:r>
    </w:p>
    <w:p w:rsidR="00503F02" w:rsidRDefault="00503F02" w:rsidP="00503F02">
      <w:pPr>
        <w:rPr>
          <w:b/>
          <w:color w:val="000000"/>
          <w:sz w:val="20"/>
          <w:szCs w:val="20"/>
        </w:rPr>
      </w:pPr>
    </w:p>
    <w:p w:rsidR="006F233D" w:rsidRPr="00503F02" w:rsidRDefault="006F233D" w:rsidP="002C038F">
      <w:pPr>
        <w:ind w:left="1224" w:firstLine="0"/>
        <w:rPr>
          <w:b/>
          <w:color w:val="000000"/>
          <w:sz w:val="20"/>
          <w:szCs w:val="20"/>
        </w:rPr>
      </w:pPr>
    </w:p>
    <w:p w:rsidR="00883F47" w:rsidRPr="00500C28" w:rsidRDefault="00670339" w:rsidP="00DF1837">
      <w:pPr>
        <w:pStyle w:val="Heading1"/>
      </w:pPr>
      <w:r w:rsidRPr="00A34F27">
        <w:t>INTRODUCERE</w:t>
      </w:r>
    </w:p>
    <w:p w:rsidR="001F24D8" w:rsidRDefault="00503F02" w:rsidP="00DF1837">
      <w:pPr>
        <w:ind w:firstLine="709"/>
      </w:pPr>
      <w:r>
        <w:t xml:space="preserve">Paragraful introductiv are </w:t>
      </w:r>
      <w:r w:rsidR="009A11DD">
        <w:t>rolul de a introduce cititor</w:t>
      </w:r>
      <w:r w:rsidR="00E6333E">
        <w:t>ul î</w:t>
      </w:r>
      <w:r>
        <w:t xml:space="preserve">n tema </w:t>
      </w:r>
      <w:r w:rsidR="006F233D">
        <w:t>lucrării</w:t>
      </w:r>
      <w:r>
        <w:t xml:space="preserve">. Acest lucru se </w:t>
      </w:r>
      <w:r w:rsidR="006F233D">
        <w:t>realizează</w:t>
      </w:r>
      <w:r>
        <w:t xml:space="preserve"> prin evaluarea </w:t>
      </w:r>
      <w:r w:rsidR="006F233D">
        <w:t>obiectivă</w:t>
      </w:r>
      <w:r>
        <w:t xml:space="preserve"> a </w:t>
      </w:r>
      <w:r w:rsidR="006F233D">
        <w:t>realizărilor</w:t>
      </w:r>
      <w:r w:rsidR="009A11DD">
        <w:t xml:space="preserve"> anterioare a </w:t>
      </w:r>
      <w:r w:rsidR="006F233D">
        <w:t>echipei</w:t>
      </w:r>
      <w:r>
        <w:t xml:space="preserve"> sau a altor autori. Acestea vor fi </w:t>
      </w:r>
      <w:r w:rsidR="006F233D">
        <w:t>menționate</w:t>
      </w:r>
      <w:r>
        <w:t xml:space="preserve"> prin</w:t>
      </w:r>
      <w:r w:rsidR="009A11DD">
        <w:t xml:space="preserve"> intermediul unor fraze scurte şi vor fi marcate î</w:t>
      </w:r>
      <w:r>
        <w:t xml:space="preserve">n text prin intermediul elementelor de </w:t>
      </w:r>
      <w:r w:rsidR="006F233D">
        <w:t>referențiere</w:t>
      </w:r>
      <w:r w:rsidR="009A11DD">
        <w:t xml:space="preserve"> </w:t>
      </w:r>
      <w:r w:rsidR="006F233D">
        <w:t>de ex</w:t>
      </w:r>
      <w:r w:rsidR="009A11DD">
        <w:t xml:space="preserve">emplu </w:t>
      </w:r>
      <w:r w:rsidR="006F233D">
        <w:t xml:space="preserve">[1] sau [2-3] etc.  </w:t>
      </w:r>
      <w:r>
        <w:t xml:space="preserve">   </w:t>
      </w:r>
    </w:p>
    <w:p w:rsidR="00DF1837" w:rsidRPr="00DF1837" w:rsidRDefault="00DF1837" w:rsidP="00DF1837">
      <w:pPr>
        <w:ind w:firstLine="709"/>
        <w:rPr>
          <w:sz w:val="20"/>
          <w:szCs w:val="20"/>
        </w:rPr>
      </w:pPr>
    </w:p>
    <w:p w:rsidR="009848C0" w:rsidRPr="00500C28" w:rsidRDefault="00A34F27" w:rsidP="00DF1837">
      <w:pPr>
        <w:pStyle w:val="Heading1"/>
      </w:pPr>
      <w:r>
        <w:t>St</w:t>
      </w:r>
      <w:r w:rsidR="00726AFD">
        <w:t>RUCTURA LUCRĂRII</w:t>
      </w:r>
    </w:p>
    <w:p w:rsidR="005E3B5E" w:rsidRDefault="005E3B5E" w:rsidP="00B915E1">
      <w:r>
        <w:t>Lucrarea se redactează cu fontul Times New Roman, dimensiune 12, pe maxim 8 pagini.</w:t>
      </w:r>
    </w:p>
    <w:p w:rsidR="00726AFD" w:rsidRDefault="001B1C8C" w:rsidP="003A3CCD">
      <w:r>
        <w:t>Deoarece această</w:t>
      </w:r>
      <w:r w:rsidR="00CF1EF0">
        <w:t xml:space="preserve"> l</w:t>
      </w:r>
      <w:r>
        <w:t>ucrare este poate primul dumneavoastră</w:t>
      </w:r>
      <w:r w:rsidR="00CF1EF0">
        <w:t xml:space="preserve"> document </w:t>
      </w:r>
      <w:r w:rsidR="009848C0">
        <w:t>științific</w:t>
      </w:r>
      <w:r w:rsidR="00CF1EF0">
        <w:t xml:space="preserve"> este important ca de la </w:t>
      </w:r>
      <w:r w:rsidR="00A34F27">
        <w:t>început</w:t>
      </w:r>
      <w:r>
        <w:t xml:space="preserve"> să aveți în minte ceea ce doriţi să</w:t>
      </w:r>
      <w:r w:rsidR="00CF1EF0">
        <w:t xml:space="preserve"> transmiteți cititorului. Nu uitați s</w:t>
      </w:r>
      <w:r w:rsidR="00500C28">
        <w:t>ă</w:t>
      </w:r>
      <w:r w:rsidR="00CF1EF0">
        <w:t xml:space="preserve"> corelați </w:t>
      </w:r>
      <w:r w:rsidR="00A34F27">
        <w:t>informațiile</w:t>
      </w:r>
      <w:r>
        <w:t xml:space="preserve"> cu tema lucrării fără </w:t>
      </w:r>
      <w:r w:rsidR="00CF1EF0">
        <w:t xml:space="preserve">a devia de la ea. </w:t>
      </w:r>
    </w:p>
    <w:p w:rsidR="00726AFD" w:rsidRDefault="00726AFD" w:rsidP="00181503">
      <w:pPr>
        <w:ind w:firstLine="709"/>
      </w:pPr>
      <w:r>
        <w:t>Este recomandat ca structura lucrării să</w:t>
      </w:r>
      <w:r w:rsidRPr="00726AFD">
        <w:t xml:space="preserve"> includă următoarele </w:t>
      </w:r>
      <w:r>
        <w:t>secţiuni</w:t>
      </w:r>
      <w:r>
        <w:rPr>
          <w:lang w:val="en-US"/>
        </w:rPr>
        <w:t>:</w:t>
      </w:r>
      <w:r w:rsidRPr="00726AFD">
        <w:t xml:space="preserve">  </w:t>
      </w:r>
      <w:r>
        <w:t xml:space="preserve">1. </w:t>
      </w:r>
      <w:r w:rsidRPr="00726AFD">
        <w:t xml:space="preserve">Introducere, </w:t>
      </w:r>
      <w:r>
        <w:t>2. Descrierea</w:t>
      </w:r>
      <w:r w:rsidRPr="00726AFD">
        <w:t xml:space="preserve"> Problemei, </w:t>
      </w:r>
      <w:r>
        <w:t>3. Soluţii şi</w:t>
      </w:r>
      <w:r w:rsidRPr="00726AFD">
        <w:t xml:space="preserve"> Abordări, </w:t>
      </w:r>
      <w:r>
        <w:t>4. Rezultate</w:t>
      </w:r>
      <w:r w:rsidRPr="00726AFD">
        <w:t xml:space="preserve">, </w:t>
      </w:r>
      <w:r>
        <w:t xml:space="preserve">5. </w:t>
      </w:r>
      <w:r w:rsidRPr="00726AFD">
        <w:t xml:space="preserve">Concluzii, </w:t>
      </w:r>
      <w:r>
        <w:t xml:space="preserve">6. </w:t>
      </w:r>
      <w:r w:rsidRPr="00726AFD">
        <w:t>Bibliografie.</w:t>
      </w:r>
    </w:p>
    <w:p w:rsidR="00CF1EF0" w:rsidRDefault="009848C0" w:rsidP="001B1C8C">
      <w:pPr>
        <w:ind w:firstLine="709"/>
      </w:pPr>
      <w:r>
        <w:t>Începând</w:t>
      </w:r>
      <w:r w:rsidR="00CF1EF0">
        <w:t xml:space="preserve"> cu acest capitol </w:t>
      </w:r>
      <w:r>
        <w:t>veți</w:t>
      </w:r>
      <w:r w:rsidR="00CF1EF0">
        <w:t xml:space="preserve"> prezenta </w:t>
      </w:r>
      <w:r w:rsidR="0092236A">
        <w:t>sub o form</w:t>
      </w:r>
      <w:r w:rsidR="001B1C8C">
        <w:t>ă</w:t>
      </w:r>
      <w:r w:rsidR="0092236A">
        <w:t xml:space="preserve"> succint</w:t>
      </w:r>
      <w:r w:rsidR="001B1C8C">
        <w:t>ă</w:t>
      </w:r>
      <w:r w:rsidR="0092236A">
        <w:t xml:space="preserve"> modul  </w:t>
      </w:r>
      <w:r w:rsidR="001B1C8C">
        <w:t xml:space="preserve">în care </w:t>
      </w:r>
      <w:r w:rsidR="0092236A">
        <w:t>ați</w:t>
      </w:r>
      <w:r w:rsidR="00CF1EF0">
        <w:t xml:space="preserve"> abordat tema, veți  realiza o analiz</w:t>
      </w:r>
      <w:r w:rsidR="001B1C8C">
        <w:t>ă</w:t>
      </w:r>
      <w:r w:rsidR="00CF1EF0">
        <w:t xml:space="preserve"> sintetic</w:t>
      </w:r>
      <w:r w:rsidR="001B1C8C">
        <w:t>ă</w:t>
      </w:r>
      <w:r w:rsidR="00CF1EF0">
        <w:t xml:space="preserve"> a problemei analizate. Utilizând </w:t>
      </w:r>
      <w:r>
        <w:t>referințele</w:t>
      </w:r>
      <w:r w:rsidR="00CF1EF0">
        <w:t xml:space="preserve"> </w:t>
      </w:r>
      <w:r>
        <w:t>bibliografice</w:t>
      </w:r>
      <w:r w:rsidR="00CF1EF0">
        <w:t xml:space="preserve"> </w:t>
      </w:r>
      <w:r>
        <w:t>puteți</w:t>
      </w:r>
      <w:r w:rsidR="00181503">
        <w:t xml:space="preserve"> să</w:t>
      </w:r>
      <w:r w:rsidR="00CF1EF0">
        <w:t xml:space="preserve"> </w:t>
      </w:r>
      <w:r w:rsidR="00A34F27">
        <w:t>faceți</w:t>
      </w:r>
      <w:r w:rsidR="00CF1EF0">
        <w:t xml:space="preserve"> </w:t>
      </w:r>
      <w:r w:rsidR="0092236A">
        <w:t>referință</w:t>
      </w:r>
      <w:r w:rsidR="00CF1EF0">
        <w:t xml:space="preserve"> la alte lucrări semnificative din punct de </w:t>
      </w:r>
      <w:r w:rsidR="001B1C8C">
        <w:t xml:space="preserve">vedere </w:t>
      </w:r>
      <w:r w:rsidR="00CF1EF0">
        <w:t>a informației. Pentru a putea fi utile cititorului referințe</w:t>
      </w:r>
      <w:r w:rsidR="001B1C8C">
        <w:t>le</w:t>
      </w:r>
      <w:r w:rsidR="00CF1EF0">
        <w:t xml:space="preserve"> trebuie s</w:t>
      </w:r>
      <w:r w:rsidR="001B1C8C">
        <w:t>ă</w:t>
      </w:r>
      <w:r w:rsidR="00CF1EF0">
        <w:t xml:space="preserve"> fi</w:t>
      </w:r>
      <w:r w:rsidR="001B1C8C">
        <w:t>e</w:t>
      </w:r>
      <w:r w:rsidR="00CF1EF0">
        <w:t xml:space="preserve"> ușor de găsit. </w:t>
      </w:r>
    </w:p>
    <w:p w:rsidR="00CF1EF0" w:rsidRDefault="00CF1EF0" w:rsidP="00CF1EF0">
      <w:pPr>
        <w:rPr>
          <w:b/>
          <w:sz w:val="20"/>
          <w:szCs w:val="20"/>
        </w:rPr>
      </w:pPr>
    </w:p>
    <w:p w:rsidR="00CF1EF0" w:rsidRDefault="002F0CC4" w:rsidP="001B11C2">
      <w:pPr>
        <w:pStyle w:val="Heading1"/>
      </w:pPr>
      <w:r>
        <w:t xml:space="preserve">Utilizarea </w:t>
      </w:r>
      <w:r w:rsidR="00DF1837">
        <w:t>subsecțiunilor</w:t>
      </w:r>
    </w:p>
    <w:p w:rsidR="003C0E69" w:rsidRDefault="009848C0" w:rsidP="00200449">
      <w:pPr>
        <w:ind w:firstLine="709"/>
      </w:pPr>
      <w:r>
        <w:t>Despărțirea</w:t>
      </w:r>
      <w:r w:rsidR="00CF1EF0">
        <w:t xml:space="preserve"> textului </w:t>
      </w:r>
      <w:r w:rsidR="000D3477">
        <w:t>î</w:t>
      </w:r>
      <w:r w:rsidR="00CF1EF0">
        <w:t xml:space="preserve">n paragrafe permite o mai </w:t>
      </w:r>
      <w:r>
        <w:t>ușoar</w:t>
      </w:r>
      <w:r w:rsidR="000D3477">
        <w:t>ă</w:t>
      </w:r>
      <w:r w:rsidR="00CF1EF0">
        <w:t xml:space="preserve"> </w:t>
      </w:r>
      <w:r>
        <w:t>citire a textului. Utilizarea sub o form</w:t>
      </w:r>
      <w:r w:rsidR="000D3477">
        <w:t>ă</w:t>
      </w:r>
      <w:r>
        <w:t xml:space="preserve"> ierarhizat</w:t>
      </w:r>
      <w:r w:rsidR="000D3477">
        <w:t>ă</w:t>
      </w:r>
      <w:r>
        <w:t xml:space="preserve"> a paragrafelor este util</w:t>
      </w:r>
      <w:r w:rsidR="000D3477">
        <w:t>ă</w:t>
      </w:r>
      <w:r>
        <w:t xml:space="preserve"> </w:t>
      </w:r>
      <w:r w:rsidR="000D3477">
        <w:t>ş</w:t>
      </w:r>
      <w:r w:rsidR="007873B7">
        <w:t xml:space="preserve">i atunci când </w:t>
      </w:r>
      <w:r>
        <w:t>dorim s</w:t>
      </w:r>
      <w:r w:rsidR="000D3477">
        <w:t>ă</w:t>
      </w:r>
      <w:r w:rsidR="00007F81">
        <w:t xml:space="preserve"> facem o diferențiere î</w:t>
      </w:r>
      <w:r>
        <w:t>ntre diferitele părți a</w:t>
      </w:r>
      <w:r w:rsidR="00007F81">
        <w:t>le documentului sau când dorim să</w:t>
      </w:r>
      <w:r w:rsidR="00865D2B">
        <w:t xml:space="preserve"> dezvoltă</w:t>
      </w:r>
      <w:r>
        <w:t xml:space="preserve">m o enumerare. </w:t>
      </w:r>
    </w:p>
    <w:p w:rsidR="003C0E69" w:rsidRDefault="003C0E69" w:rsidP="003C0E69">
      <w:pPr>
        <w:pStyle w:val="Titlu-Subsectiune"/>
      </w:pPr>
      <w:r>
        <w:t>Introducerea listelor</w:t>
      </w:r>
    </w:p>
    <w:p w:rsidR="009848C0" w:rsidRDefault="00007F81" w:rsidP="00500C28">
      <w:pPr>
        <w:ind w:firstLine="709"/>
      </w:pPr>
      <w:r>
        <w:t>Listele pot fi</w:t>
      </w:r>
      <w:r w:rsidR="000D3477" w:rsidRPr="000D3477">
        <w:t xml:space="preserve"> numerotate sau adnotate cu litere</w:t>
      </w:r>
      <w:r w:rsidR="000D3477">
        <w:t xml:space="preserve">. </w:t>
      </w:r>
      <w:r w:rsidR="009848C0">
        <w:t>Atunci când vom utiliza o enumerare elementele vor fi incluse sub forma unei liste de tipul:</w:t>
      </w:r>
    </w:p>
    <w:p w:rsidR="009848C0" w:rsidRDefault="00007F81" w:rsidP="00BA3060">
      <w:pPr>
        <w:ind w:firstLine="284"/>
      </w:pPr>
      <w:r>
        <w:t>•</w:t>
      </w:r>
      <w:r>
        <w:tab/>
        <w:t>Primul element din listă</w:t>
      </w:r>
      <w:r w:rsidR="009848C0">
        <w:t xml:space="preserve"> </w:t>
      </w:r>
    </w:p>
    <w:p w:rsidR="009848C0" w:rsidRDefault="009848C0" w:rsidP="00BA3060">
      <w:pPr>
        <w:ind w:firstLine="284"/>
      </w:pPr>
      <w:r>
        <w:lastRenderedPageBreak/>
        <w:t>•</w:t>
      </w:r>
      <w:r>
        <w:tab/>
        <w:t>Al doilea element din list</w:t>
      </w:r>
      <w:r w:rsidR="00007F81">
        <w:t>ă</w:t>
      </w:r>
      <w:r>
        <w:t xml:space="preserve"> </w:t>
      </w:r>
    </w:p>
    <w:p w:rsidR="009848C0" w:rsidRDefault="00007F81" w:rsidP="00BA3060">
      <w:pPr>
        <w:ind w:firstLine="284"/>
      </w:pPr>
      <w:r>
        <w:t>•</w:t>
      </w:r>
      <w:r>
        <w:tab/>
        <w:t>Al treilea element din listă</w:t>
      </w:r>
      <w:r w:rsidR="00154F4C">
        <w:t>.</w:t>
      </w:r>
      <w:r w:rsidR="009848C0">
        <w:t xml:space="preserve"> </w:t>
      </w:r>
    </w:p>
    <w:p w:rsidR="009848C0" w:rsidRDefault="009848C0" w:rsidP="00C33975">
      <w:pPr>
        <w:rPr>
          <w:rStyle w:val="Strong"/>
          <w:sz w:val="20"/>
          <w:szCs w:val="20"/>
        </w:rPr>
      </w:pPr>
    </w:p>
    <w:p w:rsidR="000B1888" w:rsidRPr="000B1888" w:rsidRDefault="00A34F27" w:rsidP="001B11C2">
      <w:pPr>
        <w:pStyle w:val="Heading1"/>
      </w:pPr>
      <w:r>
        <w:t>Utilizarea</w:t>
      </w:r>
      <w:r w:rsidR="00FB0600">
        <w:t xml:space="preserve"> figurilor, </w:t>
      </w:r>
      <w:r w:rsidR="00B7038C">
        <w:t>tabelelor</w:t>
      </w:r>
      <w:r w:rsidR="00FB0600">
        <w:t xml:space="preserve"> </w:t>
      </w:r>
      <w:r w:rsidR="001B11C2">
        <w:t>Și</w:t>
      </w:r>
      <w:r w:rsidR="00FB0600">
        <w:t xml:space="preserve"> in</w:t>
      </w:r>
      <w:r w:rsidR="00DF1837">
        <w:t xml:space="preserve">troducerea </w:t>
      </w:r>
      <w:r w:rsidR="001B11C2">
        <w:t>ecuațiilor</w:t>
      </w:r>
    </w:p>
    <w:p w:rsidR="000B1888" w:rsidRDefault="0023793A" w:rsidP="00D778FF">
      <w:pPr>
        <w:ind w:firstLine="709"/>
      </w:pPr>
      <w:r>
        <w:t>Dac</w:t>
      </w:r>
      <w:r w:rsidR="00451DBC">
        <w:t>ă</w:t>
      </w:r>
      <w:r>
        <w:t xml:space="preserve"> lucrarea dumneavoastră</w:t>
      </w:r>
      <w:r w:rsidR="00282F6C">
        <w:t xml:space="preserve"> conține un număr</w:t>
      </w:r>
      <w:r>
        <w:t xml:space="preserve"> de figuri</w:t>
      </w:r>
      <w:r w:rsidR="000B1888">
        <w:t>, tabele şi ecuaţii</w:t>
      </w:r>
      <w:r>
        <w:t xml:space="preserve"> acestea vor trebui să</w:t>
      </w:r>
      <w:r w:rsidR="00282F6C">
        <w:t xml:space="preserve"> respecte următoarele cerințe.  </w:t>
      </w:r>
    </w:p>
    <w:p w:rsidR="000B1888" w:rsidRDefault="000B1888" w:rsidP="001B11C2">
      <w:pPr>
        <w:pStyle w:val="Titlu-Subsectiune"/>
      </w:pPr>
      <w:r w:rsidRPr="000B1888">
        <w:t>Figurile</w:t>
      </w:r>
    </w:p>
    <w:p w:rsidR="00282F6C" w:rsidRDefault="0023793A" w:rsidP="00250E25">
      <w:r>
        <w:t xml:space="preserve">Dimensiunea </w:t>
      </w:r>
      <w:r w:rsidR="00282F6C">
        <w:t>maxim</w:t>
      </w:r>
      <w:r>
        <w:t>ă</w:t>
      </w:r>
      <w:r w:rsidR="00282F6C">
        <w:t xml:space="preserve"> a unei figuri nu</w:t>
      </w:r>
      <w:r>
        <w:t xml:space="preserve"> trebuie s</w:t>
      </w:r>
      <w:r w:rsidR="00250E25">
        <w:t>ă</w:t>
      </w:r>
      <w:r>
        <w:t xml:space="preserve"> depășească lățimea </w:t>
      </w:r>
      <w:r w:rsidR="00282F6C">
        <w:t>marginilor paginii.</w:t>
      </w:r>
      <w:r w:rsidR="00250E25">
        <w:t xml:space="preserve"> </w:t>
      </w:r>
      <w:r w:rsidR="00282F6C">
        <w:t>Dac</w:t>
      </w:r>
      <w:r>
        <w:t>ă</w:t>
      </w:r>
      <w:r w:rsidR="00282F6C">
        <w:t xml:space="preserve"> figurile provin din </w:t>
      </w:r>
      <w:r w:rsidR="00D25F6B">
        <w:t>fișiere</w:t>
      </w:r>
      <w:r w:rsidR="00282F6C">
        <w:t xml:space="preserve"> jpeg sau bitmap </w:t>
      </w:r>
      <w:r w:rsidR="00D25F6B">
        <w:t>rezoluția</w:t>
      </w:r>
      <w:r w:rsidR="00282F6C">
        <w:t xml:space="preserve"> lor nu trebuie s</w:t>
      </w:r>
      <w:r>
        <w:t>ă</w:t>
      </w:r>
      <w:r w:rsidR="00282F6C">
        <w:t xml:space="preserve"> fie mai mic</w:t>
      </w:r>
      <w:r>
        <w:t>ă</w:t>
      </w:r>
      <w:r w:rsidR="00282F6C">
        <w:t xml:space="preserve"> </w:t>
      </w:r>
      <w:r w:rsidR="00AE78AF">
        <w:t>de</w:t>
      </w:r>
      <w:r w:rsidR="002F69D4">
        <w:t xml:space="preserve"> 1</w:t>
      </w:r>
      <w:r w:rsidR="00D25F6B">
        <w:t xml:space="preserve">50 dpi </w:t>
      </w:r>
      <w:r w:rsidR="00AE78AF">
        <w:t>ş</w:t>
      </w:r>
      <w:r w:rsidR="00D25F6B">
        <w:t xml:space="preserve">i nu mai mare de 300 dpi. </w:t>
      </w:r>
    </w:p>
    <w:p w:rsidR="00C33975" w:rsidRDefault="00C25B0A" w:rsidP="00C25B0A">
      <w:r>
        <w:t>Poziționarea figurilor î</w:t>
      </w:r>
      <w:r w:rsidR="00D25F6B">
        <w:t xml:space="preserve">n text se face </w:t>
      </w:r>
      <w:r>
        <w:t>centrat ca în exemplul din Figura 1.</w:t>
      </w:r>
    </w:p>
    <w:p w:rsidR="00C25B0A" w:rsidRPr="000A0488" w:rsidRDefault="00C25B0A" w:rsidP="00C25B0A">
      <w:pPr>
        <w:rPr>
          <w:sz w:val="20"/>
          <w:szCs w:val="20"/>
          <w:lang w:val="en-US"/>
        </w:rPr>
      </w:pPr>
    </w:p>
    <w:p w:rsidR="00B335E3" w:rsidRPr="00D25F6B" w:rsidRDefault="00EF10D8" w:rsidP="0075485B">
      <w:pPr>
        <w:ind w:firstLine="0"/>
        <w:jc w:val="center"/>
        <w:rPr>
          <w:rFonts w:cs="Helvetica"/>
          <w:noProof/>
          <w:sz w:val="22"/>
          <w:szCs w:val="22"/>
        </w:rPr>
      </w:pPr>
      <w:r>
        <w:rPr>
          <w:noProof/>
          <w:lang w:val="en-US"/>
        </w:rPr>
        <w:drawing>
          <wp:inline distT="0" distB="0" distL="0" distR="0">
            <wp:extent cx="4305300" cy="239395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5300" cy="239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4952" w:rsidRDefault="00E54171" w:rsidP="00806682">
      <w:pPr>
        <w:pStyle w:val="Text-Figura-Tabel"/>
        <w:rPr>
          <w:rFonts w:cs="Helvetica"/>
          <w:b/>
        </w:rPr>
      </w:pPr>
      <w:bookmarkStart w:id="2" w:name="OLE_LINK9"/>
      <w:r>
        <w:t>Figura</w:t>
      </w:r>
      <w:r w:rsidR="00D25F6B" w:rsidRPr="00D25F6B">
        <w:t xml:space="preserve"> 1: </w:t>
      </w:r>
      <w:r w:rsidR="003D5FE8" w:rsidRPr="00D25F6B">
        <w:t xml:space="preserve"> </w:t>
      </w:r>
      <w:bookmarkEnd w:id="2"/>
      <w:r w:rsidR="00385946">
        <w:t>Descrierea succintă a</w:t>
      </w:r>
      <w:r w:rsidR="002904F6">
        <w:t xml:space="preserve"> figurii</w:t>
      </w:r>
      <w:r w:rsidR="00877D51">
        <w:rPr>
          <w:rFonts w:cs="Helvetica"/>
          <w:b/>
        </w:rPr>
        <w:t>.</w:t>
      </w:r>
    </w:p>
    <w:p w:rsidR="00C25B0A" w:rsidRDefault="00C25B0A" w:rsidP="00877D51">
      <w:pPr>
        <w:jc w:val="center"/>
        <w:rPr>
          <w:rFonts w:cs="Helvetica"/>
          <w:b/>
          <w:sz w:val="22"/>
          <w:szCs w:val="22"/>
        </w:rPr>
      </w:pPr>
    </w:p>
    <w:p w:rsidR="003943D2" w:rsidRPr="003943D2" w:rsidRDefault="00F00B4A" w:rsidP="000937C0">
      <w:pPr>
        <w:pStyle w:val="Titlu-Subsectiune"/>
      </w:pPr>
      <w:r w:rsidRPr="000937C0">
        <w:t>Formatarea</w:t>
      </w:r>
      <w:r w:rsidRPr="003943D2">
        <w:t xml:space="preserve"> </w:t>
      </w:r>
      <w:r w:rsidRPr="000937C0">
        <w:t>tabelelor</w:t>
      </w:r>
      <w:r w:rsidR="003943D2" w:rsidRPr="003943D2">
        <w:t xml:space="preserve">  </w:t>
      </w:r>
    </w:p>
    <w:p w:rsidR="003943D2" w:rsidRPr="003943D2" w:rsidRDefault="003943D2" w:rsidP="00726316">
      <w:pPr>
        <w:ind w:firstLine="709"/>
      </w:pPr>
      <w:r w:rsidRPr="003943D2">
        <w:t xml:space="preserve">Tabele care conțin date experimentale, parametrii sau alte informații vor fi formatate conform </w:t>
      </w:r>
      <w:r w:rsidR="00726316">
        <w:t>exemplului din Tabelu</w:t>
      </w:r>
      <w:r w:rsidR="002F3CE0">
        <w:t>l</w:t>
      </w:r>
      <w:r w:rsidR="009C54D7">
        <w:t xml:space="preserve"> </w:t>
      </w:r>
      <w:r w:rsidRPr="003943D2">
        <w:t>1. Tabelul va fi aliniat centrat.</w:t>
      </w:r>
    </w:p>
    <w:p w:rsidR="003943D2" w:rsidRPr="003943D2" w:rsidRDefault="003943D2" w:rsidP="003943D2">
      <w:pPr>
        <w:autoSpaceDE w:val="0"/>
        <w:autoSpaceDN w:val="0"/>
        <w:adjustRightInd w:val="0"/>
        <w:rPr>
          <w:sz w:val="20"/>
          <w:szCs w:val="20"/>
        </w:rPr>
      </w:pPr>
    </w:p>
    <w:p w:rsidR="003943D2" w:rsidRPr="005D2FC6" w:rsidRDefault="003943D2" w:rsidP="00806682">
      <w:pPr>
        <w:pStyle w:val="Text-Figura-Tabel"/>
      </w:pPr>
      <w:r w:rsidRPr="005D2FC6">
        <w:t xml:space="preserve">Tabelul 1. </w:t>
      </w:r>
      <w:r w:rsidR="007F73C8" w:rsidRPr="005D2FC6">
        <w:t>Descrierea succintă a datelor din tabel</w:t>
      </w:r>
    </w:p>
    <w:p w:rsidR="003943D2" w:rsidRPr="003943D2" w:rsidRDefault="003943D2" w:rsidP="003943D2">
      <w:pPr>
        <w:jc w:val="center"/>
        <w:rPr>
          <w:b/>
          <w:sz w:val="10"/>
          <w:szCs w:val="10"/>
        </w:rPr>
      </w:pPr>
    </w:p>
    <w:tbl>
      <w:tblPr>
        <w:tblW w:w="545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63"/>
        <w:gridCol w:w="1363"/>
        <w:gridCol w:w="1363"/>
        <w:gridCol w:w="1363"/>
      </w:tblGrid>
      <w:tr w:rsidR="003943D2" w:rsidRPr="003943D2" w:rsidTr="00E94B0C">
        <w:trPr>
          <w:trHeight w:val="280"/>
          <w:jc w:val="center"/>
        </w:trPr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Nr. experiment</w:t>
            </w:r>
          </w:p>
        </w:tc>
        <w:tc>
          <w:tcPr>
            <w:tcW w:w="1363" w:type="dxa"/>
            <w:vAlign w:val="center"/>
          </w:tcPr>
          <w:p w:rsidR="003943D2" w:rsidRPr="003943D2" w:rsidRDefault="00412521" w:rsidP="005D2FC6">
            <w:pPr>
              <w:pStyle w:val="Text-Figura-Tabel"/>
            </w:pPr>
            <w:r w:rsidRPr="009A6029">
              <w:t>x</w:t>
            </w:r>
          </w:p>
        </w:tc>
        <w:tc>
          <w:tcPr>
            <w:tcW w:w="1363" w:type="dxa"/>
            <w:vAlign w:val="center"/>
          </w:tcPr>
          <w:p w:rsidR="003943D2" w:rsidRPr="003943D2" w:rsidRDefault="00412521" w:rsidP="005D2FC6">
            <w:pPr>
              <w:pStyle w:val="Text-Figura-Tabel"/>
            </w:pPr>
            <w:r w:rsidRPr="009A6029">
              <w:t>y</w:t>
            </w:r>
          </w:p>
        </w:tc>
        <w:tc>
          <w:tcPr>
            <w:tcW w:w="1363" w:type="dxa"/>
            <w:vAlign w:val="center"/>
          </w:tcPr>
          <w:p w:rsidR="003943D2" w:rsidRPr="003943D2" w:rsidRDefault="00412521" w:rsidP="005D2FC6">
            <w:pPr>
              <w:pStyle w:val="Text-Figura-Tabel"/>
            </w:pPr>
            <w:r w:rsidRPr="009A6029">
              <w:t>z</w:t>
            </w:r>
          </w:p>
        </w:tc>
      </w:tr>
      <w:tr w:rsidR="003943D2" w:rsidRPr="003943D2" w:rsidTr="00E94B0C">
        <w:trPr>
          <w:trHeight w:val="280"/>
          <w:jc w:val="center"/>
        </w:trPr>
        <w:tc>
          <w:tcPr>
            <w:tcW w:w="1363" w:type="dxa"/>
            <w:vAlign w:val="center"/>
          </w:tcPr>
          <w:p w:rsidR="003943D2" w:rsidRPr="003943D2" w:rsidRDefault="00A6288E" w:rsidP="005D2FC6">
            <w:pPr>
              <w:pStyle w:val="Text-Figura-Tabel"/>
            </w:pPr>
            <w:r>
              <w:t>1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</w:tr>
      <w:tr w:rsidR="003943D2" w:rsidRPr="003943D2" w:rsidTr="00E94B0C">
        <w:trPr>
          <w:trHeight w:val="280"/>
          <w:jc w:val="center"/>
        </w:trPr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2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-1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-1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</w:tr>
      <w:tr w:rsidR="003943D2" w:rsidRPr="003943D2" w:rsidTr="00E94B0C">
        <w:trPr>
          <w:trHeight w:val="280"/>
          <w:jc w:val="center"/>
        </w:trPr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3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1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-1</w:t>
            </w:r>
          </w:p>
        </w:tc>
      </w:tr>
      <w:tr w:rsidR="003943D2" w:rsidRPr="003943D2" w:rsidTr="00E94B0C">
        <w:trPr>
          <w:trHeight w:val="280"/>
          <w:jc w:val="center"/>
        </w:trPr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4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  <w:tc>
          <w:tcPr>
            <w:tcW w:w="1363" w:type="dxa"/>
            <w:vAlign w:val="center"/>
          </w:tcPr>
          <w:p w:rsidR="003943D2" w:rsidRPr="003943D2" w:rsidRDefault="003943D2" w:rsidP="005D2FC6">
            <w:pPr>
              <w:pStyle w:val="Text-Figura-Tabel"/>
            </w:pPr>
            <w:r w:rsidRPr="003943D2">
              <w:t>0</w:t>
            </w:r>
          </w:p>
        </w:tc>
      </w:tr>
    </w:tbl>
    <w:p w:rsidR="00C25B0A" w:rsidRDefault="00C25B0A" w:rsidP="00E94B0C">
      <w:pPr>
        <w:ind w:firstLine="0"/>
        <w:rPr>
          <w:rFonts w:cs="Helvetica"/>
          <w:b/>
          <w:sz w:val="22"/>
          <w:szCs w:val="22"/>
        </w:rPr>
      </w:pPr>
    </w:p>
    <w:p w:rsidR="00C25B0A" w:rsidRPr="00C25B0A" w:rsidRDefault="00F00B4A" w:rsidP="000937C0">
      <w:pPr>
        <w:pStyle w:val="Titlu-Subsectiune"/>
      </w:pPr>
      <w:r w:rsidRPr="000C4DB5">
        <w:t>Introducerea</w:t>
      </w:r>
      <w:r>
        <w:t xml:space="preserve"> ecuațiilor</w:t>
      </w:r>
      <w:r w:rsidR="00477DDF">
        <w:t xml:space="preserve"> </w:t>
      </w:r>
    </w:p>
    <w:p w:rsidR="00841AA6" w:rsidRDefault="00477DDF" w:rsidP="008B1A13">
      <w:pPr>
        <w:ind w:firstLine="709"/>
      </w:pPr>
      <w:r>
        <w:t xml:space="preserve">Pentru a introduce expresii </w:t>
      </w:r>
      <w:r w:rsidR="007817D4">
        <w:t>ş</w:t>
      </w:r>
      <w:r>
        <w:t xml:space="preserve">i </w:t>
      </w:r>
      <w:r w:rsidR="006913F4">
        <w:t>ecuații</w:t>
      </w:r>
      <w:r>
        <w:t xml:space="preserve"> </w:t>
      </w:r>
      <w:r w:rsidR="006913F4">
        <w:t>matematice</w:t>
      </w:r>
      <w:r>
        <w:t xml:space="preserve"> este necesar s</w:t>
      </w:r>
      <w:r w:rsidR="007817D4">
        <w:t>ă</w:t>
      </w:r>
      <w:r>
        <w:t xml:space="preserve"> se utilizeze editorul de </w:t>
      </w:r>
      <w:r w:rsidR="007817D4">
        <w:t>ecuații</w:t>
      </w:r>
      <w:r>
        <w:t xml:space="preserve"> </w:t>
      </w:r>
      <w:r w:rsidR="007817D4">
        <w:t>din Word</w:t>
      </w:r>
      <w:r>
        <w:t xml:space="preserve">. Acesta permite formatarea caracterelor </w:t>
      </w:r>
      <w:r w:rsidR="00D20D3B">
        <w:t>ş</w:t>
      </w:r>
      <w:r w:rsidR="00C42BAE">
        <w:t xml:space="preserve">i simbolurilor </w:t>
      </w:r>
      <w:r>
        <w:t xml:space="preserve">utilizate pentru scrierea </w:t>
      </w:r>
      <w:r w:rsidR="006913F4">
        <w:t>ecuațiilor</w:t>
      </w:r>
      <w:r>
        <w:t xml:space="preserve">. </w:t>
      </w:r>
      <w:r w:rsidR="006913F4">
        <w:t>Ecuațiile</w:t>
      </w:r>
      <w:r>
        <w:t xml:space="preserve"> vor fi plasate </w:t>
      </w:r>
      <w:r w:rsidR="00D20D3B">
        <w:t xml:space="preserve">în </w:t>
      </w:r>
      <w:r>
        <w:t>textul p</w:t>
      </w:r>
      <w:r w:rsidR="00D20D3B">
        <w:t>aragrafelor cu aliniere centrată ş</w:t>
      </w:r>
      <w:r>
        <w:t xml:space="preserve">i fiind numerotate. </w:t>
      </w:r>
    </w:p>
    <w:p w:rsidR="00C246B0" w:rsidRDefault="00D20D3B" w:rsidP="008B1A13">
      <w:pPr>
        <w:ind w:firstLine="709"/>
      </w:pPr>
      <w:r>
        <w:t>Numerotarea se</w:t>
      </w:r>
      <w:r w:rsidR="00477DDF">
        <w:t xml:space="preserve"> face prin </w:t>
      </w:r>
      <w:r w:rsidR="006913F4">
        <w:t>includerea</w:t>
      </w:r>
      <w:r w:rsidR="00477DDF">
        <w:t xml:space="preserve"> </w:t>
      </w:r>
      <w:r w:rsidR="006913F4">
        <w:t>numărului</w:t>
      </w:r>
      <w:r w:rsidR="00477DDF">
        <w:t xml:space="preserve"> </w:t>
      </w:r>
      <w:r w:rsidR="006913F4">
        <w:t>ecuației</w:t>
      </w:r>
      <w:r>
        <w:t xml:space="preserve"> î</w:t>
      </w:r>
      <w:r w:rsidR="00477DDF">
        <w:t xml:space="preserve">ntre paranteze. </w:t>
      </w:r>
      <w:r w:rsidR="006913F4">
        <w:t>Numărul</w:t>
      </w:r>
      <w:r w:rsidR="00477DDF">
        <w:t xml:space="preserve"> </w:t>
      </w:r>
      <w:r w:rsidR="006913F4">
        <w:t>ecuației</w:t>
      </w:r>
      <w:r w:rsidR="00477DDF">
        <w:t xml:space="preserve"> va fi folosit </w:t>
      </w:r>
      <w:r>
        <w:t>î</w:t>
      </w:r>
      <w:r w:rsidR="00477DDF">
        <w:t xml:space="preserve">n text atunci </w:t>
      </w:r>
      <w:r w:rsidR="006913F4">
        <w:t>când</w:t>
      </w:r>
      <w:r w:rsidR="00477DDF">
        <w:t xml:space="preserve"> se </w:t>
      </w:r>
      <w:r w:rsidR="006913F4">
        <w:t>realizează</w:t>
      </w:r>
      <w:r w:rsidR="00477DDF">
        <w:t xml:space="preserve"> o </w:t>
      </w:r>
      <w:r w:rsidR="006913F4">
        <w:t>referință</w:t>
      </w:r>
      <w:r w:rsidR="00477DDF">
        <w:t xml:space="preserve"> sau un </w:t>
      </w:r>
      <w:r w:rsidR="006913F4">
        <w:t>comentariu</w:t>
      </w:r>
      <w:r w:rsidR="00477DDF">
        <w:t xml:space="preserve"> cu privire la aceasta </w:t>
      </w:r>
      <w:r>
        <w:t>(vezi Ec.</w:t>
      </w:r>
      <w:r w:rsidR="00477DDF">
        <w:t>1</w:t>
      </w:r>
      <w:r>
        <w:t>)</w:t>
      </w:r>
      <w:r w:rsidR="00477DDF">
        <w:t xml:space="preserve">. </w:t>
      </w:r>
    </w:p>
    <w:p w:rsidR="00C246B0" w:rsidRDefault="00C246B0" w:rsidP="00C246B0">
      <w:pPr>
        <w:ind w:left="360" w:hanging="360"/>
        <w:textAlignment w:val="baseline"/>
        <w:rPr>
          <w:rFonts w:cs="Helvetica"/>
          <w:sz w:val="18"/>
          <w:szCs w:val="18"/>
        </w:rPr>
      </w:pPr>
    </w:p>
    <w:p w:rsidR="00C53919" w:rsidRPr="00D64527" w:rsidRDefault="0092236A" w:rsidP="0092236A">
      <w:pPr>
        <w:pStyle w:val="Ecuatii"/>
        <w:rPr>
          <w:sz w:val="22"/>
          <w:szCs w:val="22"/>
        </w:rPr>
      </w:pPr>
      <w:r w:rsidRPr="00D64527">
        <w:rPr>
          <w:sz w:val="22"/>
          <w:szCs w:val="22"/>
        </w:rPr>
        <w:tab/>
      </w:r>
      <w:r w:rsidR="00014471" w:rsidRPr="00D64527">
        <w:rPr>
          <w:position w:val="-14"/>
          <w:sz w:val="22"/>
          <w:szCs w:val="22"/>
        </w:rPr>
        <w:object w:dxaOrig="11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9pt" o:ole="">
            <v:imagedata r:id="rId9" o:title=""/>
          </v:shape>
          <o:OLEObject Type="Embed" ProgID="Equation.DSMT4" ShapeID="_x0000_i1025" DrawAspect="Content" ObjectID="_1708431888" r:id="rId10"/>
        </w:object>
      </w:r>
      <w:r w:rsidR="00C45CF4" w:rsidRPr="00D64527">
        <w:rPr>
          <w:sz w:val="22"/>
          <w:szCs w:val="22"/>
        </w:rPr>
        <w:tab/>
      </w:r>
      <w:r w:rsidR="004309C7" w:rsidRPr="00D64527">
        <w:rPr>
          <w:sz w:val="22"/>
          <w:szCs w:val="22"/>
        </w:rPr>
        <w:t>(1</w:t>
      </w:r>
      <w:r w:rsidR="00C53919" w:rsidRPr="00D64527">
        <w:rPr>
          <w:sz w:val="22"/>
          <w:szCs w:val="22"/>
        </w:rPr>
        <w:t>)</w:t>
      </w:r>
    </w:p>
    <w:p w:rsidR="00185936" w:rsidRPr="00D64527" w:rsidRDefault="00294B81" w:rsidP="00294B81">
      <w:pPr>
        <w:pStyle w:val="Ecuatii"/>
        <w:rPr>
          <w:sz w:val="22"/>
          <w:szCs w:val="22"/>
        </w:rPr>
      </w:pPr>
      <w:r w:rsidRPr="00D64527">
        <w:rPr>
          <w:sz w:val="22"/>
          <w:szCs w:val="22"/>
        </w:rPr>
        <w:tab/>
      </w:r>
      <w:r w:rsidRPr="00D64527">
        <w:rPr>
          <w:position w:val="-12"/>
          <w:sz w:val="22"/>
          <w:szCs w:val="22"/>
        </w:rPr>
        <w:object w:dxaOrig="1560" w:dyaOrig="420">
          <v:shape id="_x0000_i1026" type="#_x0000_t75" style="width:78pt;height:21pt" o:ole="">
            <v:imagedata r:id="rId11" o:title=""/>
          </v:shape>
          <o:OLEObject Type="Embed" ProgID="Equation.DSMT4" ShapeID="_x0000_i1026" DrawAspect="Content" ObjectID="_1708431889" r:id="rId12"/>
        </w:object>
      </w:r>
      <w:r w:rsidR="00185936" w:rsidRPr="00D64527">
        <w:rPr>
          <w:sz w:val="22"/>
          <w:szCs w:val="22"/>
        </w:rPr>
        <w:t xml:space="preserve"> </w:t>
      </w:r>
      <w:r w:rsidRPr="00D64527">
        <w:rPr>
          <w:sz w:val="22"/>
          <w:szCs w:val="22"/>
        </w:rPr>
        <w:tab/>
      </w:r>
      <w:r w:rsidR="00185936" w:rsidRPr="00D64527">
        <w:rPr>
          <w:sz w:val="22"/>
          <w:szCs w:val="22"/>
        </w:rPr>
        <w:t>(2)</w:t>
      </w:r>
    </w:p>
    <w:p w:rsidR="006913F4" w:rsidRPr="0046646A" w:rsidRDefault="006913F4" w:rsidP="006913F4">
      <w:pPr>
        <w:autoSpaceDE w:val="0"/>
        <w:autoSpaceDN w:val="0"/>
        <w:adjustRightInd w:val="0"/>
        <w:jc w:val="left"/>
        <w:rPr>
          <w:sz w:val="20"/>
          <w:szCs w:val="20"/>
        </w:rPr>
      </w:pPr>
    </w:p>
    <w:p w:rsidR="00477DDF" w:rsidRDefault="006913F4" w:rsidP="00BF6E20">
      <w:pPr>
        <w:ind w:firstLine="709"/>
      </w:pPr>
      <w:r>
        <w:t>Docu</w:t>
      </w:r>
      <w:r w:rsidR="00173EE6">
        <w:t xml:space="preserve">mentul de tip </w:t>
      </w:r>
      <w:r w:rsidR="00173EE6" w:rsidRPr="000143FE">
        <w:rPr>
          <w:i/>
        </w:rPr>
        <w:t>template</w:t>
      </w:r>
      <w:r w:rsidR="00334980">
        <w:t xml:space="preserve"> pe care î</w:t>
      </w:r>
      <w:r>
        <w:t xml:space="preserve">l aveți la dispoziție </w:t>
      </w:r>
      <w:r w:rsidR="00334980">
        <w:t>definește</w:t>
      </w:r>
      <w:r>
        <w:t xml:space="preserve"> un stil de text numit </w:t>
      </w:r>
      <w:r w:rsidR="00173EE6" w:rsidRPr="00173EE6">
        <w:rPr>
          <w:i/>
        </w:rPr>
        <w:t>Ecuaţii</w:t>
      </w:r>
      <w:r>
        <w:t xml:space="preserve"> care v</w:t>
      </w:r>
      <w:r w:rsidR="00334980">
        <w:t>ă va ajuta la formatarea corespunzătoare</w:t>
      </w:r>
      <w:r>
        <w:t xml:space="preserve"> a unei </w:t>
      </w:r>
      <w:r w:rsidR="00334980">
        <w:t>ecuații</w:t>
      </w:r>
      <w:r>
        <w:t xml:space="preserve">. </w:t>
      </w:r>
    </w:p>
    <w:p w:rsidR="006913F4" w:rsidRDefault="00334980" w:rsidP="00D25F6B">
      <w:r w:rsidRPr="00334980">
        <w:rPr>
          <w:b/>
        </w:rPr>
        <w:t>Observație</w:t>
      </w:r>
      <w:r>
        <w:t>:</w:t>
      </w:r>
      <w:r w:rsidR="006913F4">
        <w:t xml:space="preserve"> </w:t>
      </w:r>
      <w:r>
        <w:t>Evitați</w:t>
      </w:r>
      <w:r w:rsidR="006913F4">
        <w:t xml:space="preserve"> </w:t>
      </w:r>
      <w:r>
        <w:t>utilizarea excesivă a caracterelor de tip spaţ</w:t>
      </w:r>
      <w:r w:rsidR="006913F4">
        <w:t xml:space="preserve">iu. Este </w:t>
      </w:r>
      <w:r>
        <w:t>recomandată</w:t>
      </w:r>
      <w:r w:rsidR="006913F4">
        <w:t xml:space="preserve"> utilizarea tastei </w:t>
      </w:r>
      <w:r w:rsidR="006913F4" w:rsidRPr="00334980">
        <w:rPr>
          <w:b/>
        </w:rPr>
        <w:t>tab</w:t>
      </w:r>
      <w:r w:rsidR="006913F4">
        <w:t xml:space="preserve"> la alinierea textului. </w:t>
      </w:r>
    </w:p>
    <w:p w:rsidR="00477DDF" w:rsidRDefault="006913F4" w:rsidP="00334980">
      <w:pPr>
        <w:rPr>
          <w:b/>
        </w:rPr>
      </w:pPr>
      <w:r>
        <w:t xml:space="preserve">Scalarea simbolurilor se face utilizând meniul </w:t>
      </w:r>
      <w:r w:rsidRPr="006913F4">
        <w:rPr>
          <w:b/>
        </w:rPr>
        <w:t>Size</w:t>
      </w:r>
      <w:r>
        <w:rPr>
          <w:b/>
        </w:rPr>
        <w:t xml:space="preserve">-&gt;Define Size </w:t>
      </w:r>
    </w:p>
    <w:p w:rsidR="00EC5CA4" w:rsidRDefault="00EC5CA4" w:rsidP="00334980">
      <w:pPr>
        <w:rPr>
          <w:b/>
        </w:rPr>
      </w:pPr>
    </w:p>
    <w:p w:rsidR="006913F4" w:rsidRDefault="00EF10D8" w:rsidP="00D94851">
      <w:pPr>
        <w:ind w:firstLine="0"/>
        <w:jc w:val="center"/>
        <w:rPr>
          <w:noProof/>
          <w:lang w:val="en-US"/>
        </w:rPr>
      </w:pPr>
      <w:r w:rsidRPr="006913F4">
        <w:rPr>
          <w:noProof/>
          <w:lang w:val="en-US"/>
        </w:rPr>
        <w:drawing>
          <wp:inline distT="0" distB="0" distL="0" distR="0">
            <wp:extent cx="4406900" cy="1555750"/>
            <wp:effectExtent l="0" t="0" r="0" b="6350"/>
            <wp:docPr id="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839" t="38481" r="21790" b="343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6900" cy="155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13F4" w:rsidRDefault="006913F4" w:rsidP="006913F4">
      <w:pPr>
        <w:jc w:val="center"/>
        <w:rPr>
          <w:sz w:val="22"/>
          <w:szCs w:val="22"/>
        </w:rPr>
      </w:pPr>
    </w:p>
    <w:p w:rsidR="006913F4" w:rsidRPr="001D0B54" w:rsidRDefault="006913F4" w:rsidP="001D0B54">
      <w:pPr>
        <w:pStyle w:val="Text-Figura-Tabel"/>
      </w:pPr>
      <w:r w:rsidRPr="001D0B54">
        <w:t xml:space="preserve">Figura 2:  </w:t>
      </w:r>
      <w:r w:rsidR="0017678B" w:rsidRPr="001D0B54">
        <w:t>S</w:t>
      </w:r>
      <w:r w:rsidR="00C27733" w:rsidRPr="001D0B54">
        <w:t xml:space="preserve">etarea parametrilor </w:t>
      </w:r>
      <w:r w:rsidR="00726AFD" w:rsidRPr="001D0B54">
        <w:t>ecuației</w:t>
      </w:r>
      <w:r w:rsidR="0017678B" w:rsidRPr="001D0B54">
        <w:t xml:space="preserve"> în Editorul de </w:t>
      </w:r>
      <w:r w:rsidR="00C136C6" w:rsidRPr="001D0B54">
        <w:t>ecuații</w:t>
      </w:r>
      <w:r w:rsidRPr="001D0B54">
        <w:t>.</w:t>
      </w:r>
    </w:p>
    <w:p w:rsidR="00C53919" w:rsidRDefault="00C53919" w:rsidP="00A17554">
      <w:pPr>
        <w:autoSpaceDE w:val="0"/>
        <w:autoSpaceDN w:val="0"/>
        <w:adjustRightInd w:val="0"/>
        <w:rPr>
          <w:sz w:val="20"/>
          <w:szCs w:val="20"/>
        </w:rPr>
      </w:pPr>
    </w:p>
    <w:p w:rsidR="00C66D91" w:rsidRDefault="00C66D91" w:rsidP="00C66D91">
      <w:pPr>
        <w:pStyle w:val="Titlu-Subsectiune"/>
      </w:pPr>
      <w:r>
        <w:t>Formatarea textului utilizând stilurile predefinite</w:t>
      </w:r>
      <w:r w:rsidR="00363139">
        <w:t xml:space="preserve"> în acest template</w:t>
      </w:r>
    </w:p>
    <w:p w:rsidR="00C66D91" w:rsidRDefault="00C66D91" w:rsidP="00C66D91">
      <w:r>
        <w:t xml:space="preserve">Documentul de tip </w:t>
      </w:r>
      <w:r w:rsidRPr="000143FE">
        <w:rPr>
          <w:i/>
        </w:rPr>
        <w:t>template</w:t>
      </w:r>
      <w:r>
        <w:t xml:space="preserve"> pe care îl aveți la dispoziție definește</w:t>
      </w:r>
      <w:r w:rsidR="00450BBE">
        <w:t xml:space="preserve"> mai multe</w:t>
      </w:r>
      <w:r>
        <w:t xml:space="preserve"> stil</w:t>
      </w:r>
      <w:r w:rsidR="00450BBE">
        <w:t>uri</w:t>
      </w:r>
      <w:r>
        <w:t xml:space="preserve"> de text care vă va ajuta să formataţi lucrarea. Aceste stiluri predefinite se pot vedea în partea de sus a aplicaţiei Word, în secţiunea Home (vezi Figura 3).</w:t>
      </w:r>
    </w:p>
    <w:p w:rsidR="00C66D91" w:rsidRDefault="00C66D91" w:rsidP="00C66D91"/>
    <w:p w:rsidR="00C66D91" w:rsidRDefault="00EF10D8" w:rsidP="00C66D91">
      <w:pPr>
        <w:ind w:firstLine="0"/>
        <w:jc w:val="center"/>
      </w:pPr>
      <w:r w:rsidRPr="00C66D91">
        <w:rPr>
          <w:noProof/>
          <w:lang w:val="en-US"/>
        </w:rPr>
        <w:drawing>
          <wp:inline distT="0" distB="0" distL="0" distR="0">
            <wp:extent cx="5562600" cy="1257300"/>
            <wp:effectExtent l="0" t="0" r="0" b="0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892" b="633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26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D91" w:rsidRDefault="00C66D91" w:rsidP="00C66D91"/>
    <w:p w:rsidR="00C66D91" w:rsidRPr="001D0B54" w:rsidRDefault="00C66D91" w:rsidP="00C66D91">
      <w:pPr>
        <w:pStyle w:val="Text-Figura-Tabel"/>
      </w:pPr>
      <w:r>
        <w:t>Figura 3</w:t>
      </w:r>
      <w:r w:rsidRPr="001D0B54">
        <w:t xml:space="preserve">:  </w:t>
      </w:r>
      <w:r>
        <w:t>Stilurile predefinite pentru formatarea lucrării</w:t>
      </w:r>
      <w:r w:rsidRPr="001D0B54">
        <w:t>.</w:t>
      </w:r>
    </w:p>
    <w:p w:rsidR="00C66D91" w:rsidRDefault="00C66D91" w:rsidP="00C66D91"/>
    <w:p w:rsidR="004F6BCC" w:rsidRDefault="004F6BCC" w:rsidP="00961135">
      <w:pPr>
        <w:ind w:firstLine="0"/>
      </w:pPr>
      <w:r>
        <w:t>Stilurile predefinite sunt următoarele:</w:t>
      </w:r>
    </w:p>
    <w:p w:rsidR="004F6BCC" w:rsidRDefault="004F6BCC" w:rsidP="00C66D91">
      <w:r w:rsidRPr="002056FB">
        <w:rPr>
          <w:i/>
        </w:rPr>
        <w:t>Titlu Articol</w:t>
      </w:r>
      <w:r>
        <w:t xml:space="preserve"> – formatează titlul articolului;</w:t>
      </w:r>
    </w:p>
    <w:p w:rsidR="004F6BCC" w:rsidRDefault="004F6BCC" w:rsidP="00C66D91">
      <w:r w:rsidRPr="002056FB">
        <w:rPr>
          <w:i/>
        </w:rPr>
        <w:t>Autori-Coordonatori-Afiliere</w:t>
      </w:r>
      <w:r>
        <w:t xml:space="preserve"> – formatează autorii şi afilierea lor;</w:t>
      </w:r>
    </w:p>
    <w:p w:rsidR="004F6BCC" w:rsidRDefault="004F6BCC" w:rsidP="00C66D91">
      <w:r w:rsidRPr="002056FB">
        <w:rPr>
          <w:i/>
        </w:rPr>
        <w:t>Titlu Rezumat-Cuvinte cheie</w:t>
      </w:r>
      <w:r>
        <w:t xml:space="preserve"> – formatează titlul din rezumat şi cuvinte cheie;</w:t>
      </w:r>
    </w:p>
    <w:p w:rsidR="004F6BCC" w:rsidRDefault="004F6BCC" w:rsidP="00C66D91">
      <w:r w:rsidRPr="002056FB">
        <w:rPr>
          <w:i/>
        </w:rPr>
        <w:t xml:space="preserve">Text-Abstract </w:t>
      </w:r>
      <w:r>
        <w:t>– formatează textul din rezumat şi cuvintele cheie;</w:t>
      </w:r>
    </w:p>
    <w:p w:rsidR="004F6BCC" w:rsidRDefault="004F6BCC" w:rsidP="00C66D91">
      <w:r w:rsidRPr="002056FB">
        <w:rPr>
          <w:i/>
        </w:rPr>
        <w:t>Titlu-Secţiune</w:t>
      </w:r>
      <w:r>
        <w:t xml:space="preserve"> – numerotează si formatează titlul unei secţiuni a articolului;</w:t>
      </w:r>
    </w:p>
    <w:p w:rsidR="004F6BCC" w:rsidRDefault="004F6BCC" w:rsidP="004F6BCC">
      <w:r w:rsidRPr="002056FB">
        <w:rPr>
          <w:i/>
        </w:rPr>
        <w:t>Titlu-Subsecţiune</w:t>
      </w:r>
      <w:r>
        <w:t xml:space="preserve"> - numerotează si formatează titlul unei subsecţiuni a articolului;</w:t>
      </w:r>
    </w:p>
    <w:p w:rsidR="001E3C0E" w:rsidRDefault="001E3C0E" w:rsidP="004F6BCC">
      <w:r w:rsidRPr="002056FB">
        <w:rPr>
          <w:i/>
        </w:rPr>
        <w:t>Textul lucrării</w:t>
      </w:r>
      <w:r>
        <w:t xml:space="preserve"> – formtează textul lucrării;</w:t>
      </w:r>
    </w:p>
    <w:p w:rsidR="001E3C0E" w:rsidRDefault="001E3C0E" w:rsidP="004F6BCC">
      <w:r w:rsidRPr="002056FB">
        <w:rPr>
          <w:i/>
        </w:rPr>
        <w:t>Text-Figura-Tabel</w:t>
      </w:r>
      <w:r>
        <w:t xml:space="preserve"> – formatează titlul unui tabel şi descrierea unei figuri.</w:t>
      </w:r>
    </w:p>
    <w:p w:rsidR="001E3C0E" w:rsidRDefault="001E3C0E" w:rsidP="004F6BCC">
      <w:r w:rsidRPr="002056FB">
        <w:rPr>
          <w:i/>
        </w:rPr>
        <w:t>Ecuaţii</w:t>
      </w:r>
      <w:r>
        <w:t xml:space="preserve"> – formatează </w:t>
      </w:r>
      <w:r w:rsidR="002461BB">
        <w:t>ecuaţiile;</w:t>
      </w:r>
    </w:p>
    <w:p w:rsidR="002461BB" w:rsidRDefault="002461BB" w:rsidP="004F6BCC">
      <w:r w:rsidRPr="002056FB">
        <w:rPr>
          <w:i/>
        </w:rPr>
        <w:t>Referinte</w:t>
      </w:r>
      <w:r>
        <w:t xml:space="preserve"> –formatează bibliografia.</w:t>
      </w:r>
    </w:p>
    <w:p w:rsidR="004F6BCC" w:rsidRPr="00C66D91" w:rsidRDefault="004F6BCC" w:rsidP="00C66D91"/>
    <w:p w:rsidR="00C66D91" w:rsidRPr="0046646A" w:rsidRDefault="00C66D91" w:rsidP="00A17554">
      <w:pPr>
        <w:autoSpaceDE w:val="0"/>
        <w:autoSpaceDN w:val="0"/>
        <w:adjustRightInd w:val="0"/>
        <w:rPr>
          <w:sz w:val="20"/>
          <w:szCs w:val="20"/>
        </w:rPr>
      </w:pPr>
    </w:p>
    <w:p w:rsidR="00951E89" w:rsidRPr="0046646A" w:rsidRDefault="00C53919" w:rsidP="00C27733">
      <w:pPr>
        <w:pStyle w:val="Heading1"/>
      </w:pPr>
      <w:r w:rsidRPr="0046646A">
        <w:t xml:space="preserve">REZULTATE FINALE </w:t>
      </w:r>
      <w:r w:rsidR="00C27733" w:rsidRPr="0046646A">
        <w:t>ȘI</w:t>
      </w:r>
      <w:r w:rsidRPr="0046646A">
        <w:t xml:space="preserve"> CONCLUZII</w:t>
      </w:r>
    </w:p>
    <w:p w:rsidR="002B5DAD" w:rsidRDefault="00C136C6" w:rsidP="001542E6">
      <w:pPr>
        <w:ind w:firstLine="709"/>
      </w:pPr>
      <w:r>
        <w:t>Acest text</w:t>
      </w:r>
      <w:r w:rsidR="00C27733">
        <w:t xml:space="preserve"> </w:t>
      </w:r>
      <w:r>
        <w:t xml:space="preserve">este </w:t>
      </w:r>
      <w:r w:rsidR="00C27733">
        <w:t>ul</w:t>
      </w:r>
      <w:r>
        <w:t>timul paragraf al articolului dumneavoastră.</w:t>
      </w:r>
      <w:r w:rsidR="00C27733">
        <w:t xml:space="preserve"> Informațiile prezentate aici vor avea rolul de a sintetiza prin</w:t>
      </w:r>
      <w:r w:rsidR="00BE4604">
        <w:t>cipalele rezultate şi concluzii prezentate î</w:t>
      </w:r>
      <w:r w:rsidR="00C27733">
        <w:t xml:space="preserve">n </w:t>
      </w:r>
      <w:r w:rsidR="00BE4604">
        <w:t>acest articol.</w:t>
      </w:r>
    </w:p>
    <w:p w:rsidR="003D3934" w:rsidRDefault="003D3934" w:rsidP="001542E6">
      <w:pPr>
        <w:ind w:firstLine="709"/>
      </w:pPr>
    </w:p>
    <w:p w:rsidR="007A2ECB" w:rsidRPr="0046646A" w:rsidRDefault="007A2ECB" w:rsidP="00054747">
      <w:pPr>
        <w:rPr>
          <w:sz w:val="20"/>
          <w:szCs w:val="20"/>
        </w:rPr>
      </w:pPr>
    </w:p>
    <w:p w:rsidR="00417492" w:rsidRDefault="00054747" w:rsidP="00C27733">
      <w:pPr>
        <w:pStyle w:val="Heading1"/>
      </w:pPr>
      <w:r w:rsidRPr="0046646A">
        <w:t>BIBLIOGRAFIE</w:t>
      </w:r>
      <w:r w:rsidR="00C47355">
        <w:t xml:space="preserve"> </w:t>
      </w:r>
      <w:r w:rsidR="002E57F1">
        <w:t xml:space="preserve"> </w:t>
      </w:r>
    </w:p>
    <w:p w:rsidR="00C27733" w:rsidRPr="00C27733" w:rsidRDefault="00C27733" w:rsidP="001542E6">
      <w:pPr>
        <w:ind w:firstLine="709"/>
      </w:pPr>
      <w:r>
        <w:t xml:space="preserve">Bibliografia constituie un paragraf special al lucrării </w:t>
      </w:r>
      <w:r w:rsidR="00911BE3">
        <w:t>ş</w:t>
      </w:r>
      <w:r>
        <w:t>i este util</w:t>
      </w:r>
      <w:r w:rsidR="00911BE3">
        <w:t>ă</w:t>
      </w:r>
      <w:r>
        <w:t xml:space="preserve"> cititorului prin informațiile</w:t>
      </w:r>
      <w:r w:rsidR="00911BE3">
        <w:t xml:space="preserve"> suplimentare ş</w:t>
      </w:r>
      <w:r>
        <w:t xml:space="preserve">i complementare pe care le poate aduce. Alegerea referințelor bibliografice se face </w:t>
      </w:r>
      <w:r w:rsidR="00911BE3">
        <w:t>î</w:t>
      </w:r>
      <w:r>
        <w:t xml:space="preserve">n faza inițială </w:t>
      </w:r>
      <w:r w:rsidR="00911BE3">
        <w:t>a redactării lucrării ş</w:t>
      </w:r>
      <w:r w:rsidR="00CD50EB">
        <w:t>i trebuie să ţină</w:t>
      </w:r>
      <w:r>
        <w:t xml:space="preserve"> cont de reprezentativitatea articolului respectiv din punct de vedere a materialului prezentat. Formatul </w:t>
      </w:r>
      <w:r w:rsidR="0092236A">
        <w:t>unei referințe</w:t>
      </w:r>
      <w:r w:rsidR="00CD50EB">
        <w:t xml:space="preserve"> este prezentat mai jos </w:t>
      </w:r>
      <w:r w:rsidR="001B11C2">
        <w:t>și</w:t>
      </w:r>
      <w:r w:rsidR="0092236A">
        <w:t xml:space="preserve"> include numele autorului, titlul </w:t>
      </w:r>
      <w:r w:rsidR="001B11C2">
        <w:t>cărții</w:t>
      </w:r>
      <w:r w:rsidR="0092236A">
        <w:t>/articolului</w:t>
      </w:r>
      <w:r>
        <w:t xml:space="preserve"> </w:t>
      </w:r>
      <w:r w:rsidR="0092236A">
        <w:t>scris, editura sau jurnalul sau conferința unde a fost publicat</w:t>
      </w:r>
      <w:r w:rsidR="000079BD">
        <w:t xml:space="preserve">, pagina </w:t>
      </w:r>
      <w:r w:rsidR="001B11C2">
        <w:t>și</w:t>
      </w:r>
      <w:r w:rsidR="00224902">
        <w:t xml:space="preserve"> anul. Pe lâ</w:t>
      </w:r>
      <w:r w:rsidR="0092236A">
        <w:t>ng</w:t>
      </w:r>
      <w:r w:rsidR="000079BD">
        <w:t>ă</w:t>
      </w:r>
      <w:r w:rsidR="0092236A">
        <w:t xml:space="preserve"> aceste informații pot fi incluse </w:t>
      </w:r>
      <w:r w:rsidR="000079BD">
        <w:t>ş</w:t>
      </w:r>
      <w:r w:rsidR="0092236A">
        <w:t xml:space="preserve">i alte </w:t>
      </w:r>
      <w:r w:rsidR="001B11C2">
        <w:t>informații</w:t>
      </w:r>
      <w:r w:rsidR="0092236A">
        <w:t xml:space="preserve"> suplimentare</w:t>
      </w:r>
      <w:r w:rsidR="000079BD">
        <w:t>, de exemplu codul ISBN/</w:t>
      </w:r>
      <w:r w:rsidR="0092236A">
        <w:t>ISSN, cod</w:t>
      </w:r>
      <w:r w:rsidR="00C60E56">
        <w:t>ul DOI</w:t>
      </w:r>
      <w:r w:rsidR="009814BF">
        <w:t>, adresa unor pagini web</w:t>
      </w:r>
      <w:r w:rsidR="0092236A">
        <w:t>.</w:t>
      </w:r>
      <w:r w:rsidR="00506CF3">
        <w:t xml:space="preserve"> Formatul este prezentat în exemplele de mai jos.</w:t>
      </w:r>
    </w:p>
    <w:p w:rsidR="00C27733" w:rsidRDefault="00C27733" w:rsidP="00C27733"/>
    <w:p w:rsidR="000F3A69" w:rsidRPr="002A2525" w:rsidRDefault="000F3A69" w:rsidP="00A1092D">
      <w:pPr>
        <w:pStyle w:val="Referinte"/>
      </w:pPr>
      <w:r w:rsidRPr="002A2525">
        <w:t xml:space="preserve">Conslik, J., Optimal Response Surface Design in Monte Carlo Sampling Experiments, </w:t>
      </w:r>
      <w:r w:rsidRPr="002A2525">
        <w:rPr>
          <w:i/>
        </w:rPr>
        <w:t>Annals of Economic and Social Measurement</w:t>
      </w:r>
      <w:r w:rsidRPr="002A2525">
        <w:t xml:space="preserve">, </w:t>
      </w:r>
      <w:r w:rsidR="00EE412C" w:rsidRPr="002A2525">
        <w:t xml:space="preserve">Vol. 3, Nr. </w:t>
      </w:r>
      <w:r w:rsidRPr="002A2525">
        <w:t>3, pp. 463-473, 1974.</w:t>
      </w:r>
    </w:p>
    <w:p w:rsidR="007A2ECB" w:rsidRPr="002A2525" w:rsidRDefault="007A2ECB" w:rsidP="00A1092D">
      <w:pPr>
        <w:pStyle w:val="Referinte"/>
      </w:pPr>
      <w:r w:rsidRPr="002A2525">
        <w:rPr>
          <w:rStyle w:val="productdetail-authorsmain"/>
        </w:rPr>
        <w:t xml:space="preserve">Myers, R., Montgomery, D., Anderson-Cook, C.M., </w:t>
      </w:r>
      <w:r w:rsidRPr="002A2525">
        <w:rPr>
          <w:i/>
        </w:rPr>
        <w:t>Response Surface Methodology: Process and Product Optimization Using Designed Experiments</w:t>
      </w:r>
      <w:r w:rsidRPr="002A2525">
        <w:t>,  Wiley, ISBN: 978-0-470-17446-3, 2009.</w:t>
      </w:r>
    </w:p>
    <w:p w:rsidR="00D16397" w:rsidRPr="002A2525" w:rsidRDefault="00D16397" w:rsidP="00A1092D">
      <w:pPr>
        <w:pStyle w:val="Referinte"/>
      </w:pPr>
      <w:r w:rsidRPr="002A2525">
        <w:t xml:space="preserve">Taloi, D., Florian, E., Bratu, C., Berceanu, E., </w:t>
      </w:r>
      <w:r w:rsidRPr="002A2525">
        <w:rPr>
          <w:i/>
        </w:rPr>
        <w:t>Optimizarea proceselor metalurgice</w:t>
      </w:r>
      <w:r w:rsidRPr="002A2525">
        <w:t>, Editura Didactică şi Pedagogică Bucureşti, 1983.</w:t>
      </w:r>
    </w:p>
    <w:p w:rsidR="00A1092D" w:rsidRDefault="00CD50EB" w:rsidP="00A1092D">
      <w:pPr>
        <w:pStyle w:val="Referinte"/>
      </w:pPr>
      <w:r w:rsidRPr="002A2525">
        <w:t>Nicolet, C., Zobeiri, A. Maruzewski, P., Avellan, F., On the upper part load vortex rope in Francis turbine: Experimental investigation, in: IOP Conference Series Earth and Environmental Science, Vol. 12, p</w:t>
      </w:r>
      <w:r w:rsidR="00A16BA9" w:rsidRPr="002A2525">
        <w:t>p</w:t>
      </w:r>
      <w:r w:rsidRPr="002A2525">
        <w:t>. 012053, 2010.</w:t>
      </w:r>
    </w:p>
    <w:p w:rsidR="007546B2" w:rsidRPr="002A2525" w:rsidRDefault="007546B2" w:rsidP="00A1092D">
      <w:pPr>
        <w:pStyle w:val="Referinte"/>
      </w:pPr>
      <w:r w:rsidRPr="002A2525">
        <w:t>http://www.minitab.com/en-US/default.aspx</w:t>
      </w:r>
    </w:p>
    <w:sectPr w:rsidR="007546B2" w:rsidRPr="002A2525" w:rsidSect="00FF7B81">
      <w:footerReference w:type="default" r:id="rId15"/>
      <w:headerReference w:type="first" r:id="rId16"/>
      <w:footerReference w:type="first" r:id="rId17"/>
      <w:pgSz w:w="11907" w:h="16840" w:code="9"/>
      <w:pgMar w:top="1418" w:right="1418" w:bottom="1418" w:left="1418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251DF" w:rsidRDefault="005251DF">
      <w:r>
        <w:separator/>
      </w:r>
    </w:p>
  </w:endnote>
  <w:endnote w:type="continuationSeparator" w:id="0">
    <w:p w:rsidR="005251DF" w:rsidRDefault="005251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HiddenHorzOCR"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43DB" w:rsidRPr="00CC1005" w:rsidRDefault="008543DB" w:rsidP="001D216D">
    <w:pPr>
      <w:pStyle w:val="NormalWeb"/>
      <w:spacing w:before="0" w:beforeAutospacing="0" w:after="0" w:afterAutospacing="0"/>
      <w:jc w:val="center"/>
      <w:rPr>
        <w:rFonts w:ascii="Garamond" w:hAnsi="Garamond"/>
        <w:b/>
        <w:i/>
        <w:color w:val="993300"/>
        <w:sz w:val="28"/>
        <w:szCs w:val="28"/>
        <w:lang w:val="es-ES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5FCB" w:rsidRPr="00CC1005" w:rsidRDefault="00625FCB" w:rsidP="001D216D">
    <w:pPr>
      <w:pStyle w:val="NormalWeb"/>
      <w:spacing w:before="0" w:beforeAutospacing="0" w:after="0" w:afterAutospacing="0"/>
      <w:jc w:val="center"/>
      <w:rPr>
        <w:rFonts w:ascii="Garamond" w:hAnsi="Garamond"/>
        <w:b/>
        <w:i/>
        <w:color w:val="993300"/>
        <w:sz w:val="32"/>
        <w:szCs w:val="32"/>
        <w:lang w:val="es-E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251DF" w:rsidRDefault="005251DF">
      <w:r>
        <w:separator/>
      </w:r>
    </w:p>
  </w:footnote>
  <w:footnote w:type="continuationSeparator" w:id="0">
    <w:p w:rsidR="005251DF" w:rsidRDefault="005251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51B74" w:rsidRDefault="00D51B74" w:rsidP="00A6277F">
    <w:pPr>
      <w:pStyle w:val="Header"/>
    </w:pPr>
  </w:p>
  <w:p w:rsidR="00E474CA" w:rsidRDefault="00E474CA" w:rsidP="00A6277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E668C6"/>
    <w:multiLevelType w:val="hybridMultilevel"/>
    <w:tmpl w:val="8EDE7648"/>
    <w:lvl w:ilvl="0" w:tplc="6D04A8E6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2F51C6"/>
    <w:multiLevelType w:val="hybridMultilevel"/>
    <w:tmpl w:val="D8AE2A50"/>
    <w:lvl w:ilvl="0" w:tplc="0A32845A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" w15:restartNumberingAfterBreak="0">
    <w:nsid w:val="100C5A56"/>
    <w:multiLevelType w:val="hybridMultilevel"/>
    <w:tmpl w:val="3796FEA6"/>
    <w:lvl w:ilvl="0" w:tplc="5C9639DC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AD18C5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4" w15:restartNumberingAfterBreak="0">
    <w:nsid w:val="1FF661CA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 w15:restartNumberingAfterBreak="0">
    <w:nsid w:val="23BD5057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2AC5082E"/>
    <w:multiLevelType w:val="hybridMultilevel"/>
    <w:tmpl w:val="6D446C32"/>
    <w:lvl w:ilvl="0" w:tplc="57D2852C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57B78B3"/>
    <w:multiLevelType w:val="hybridMultilevel"/>
    <w:tmpl w:val="7E1A426A"/>
    <w:lvl w:ilvl="0" w:tplc="3E861712">
      <w:start w:val="1"/>
      <w:numFmt w:val="decimal"/>
      <w:pStyle w:val="Referinte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B958C1"/>
    <w:multiLevelType w:val="multilevel"/>
    <w:tmpl w:val="4D285D00"/>
    <w:styleLink w:val="Style1"/>
    <w:lvl w:ilvl="0">
      <w:start w:val="1"/>
      <w:numFmt w:val="decimal"/>
      <w:lvlText w:val="%1.1."/>
      <w:lvlJc w:val="left"/>
      <w:pPr>
        <w:ind w:left="360" w:hanging="76"/>
      </w:pPr>
      <w:rPr>
        <w:rFonts w:hint="default"/>
      </w:rPr>
    </w:lvl>
    <w:lvl w:ilvl="1">
      <w:start w:val="1"/>
      <w:numFmt w:val="decimal"/>
      <w:lvlText w:val="%1.%2.1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9" w15:restartNumberingAfterBreak="0">
    <w:nsid w:val="3E602562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 w15:restartNumberingAfterBreak="0">
    <w:nsid w:val="46223B2F"/>
    <w:multiLevelType w:val="multilevel"/>
    <w:tmpl w:val="2B52314C"/>
    <w:lvl w:ilvl="0">
      <w:start w:val="1"/>
      <w:numFmt w:val="decimal"/>
      <w:pStyle w:val="Heading1"/>
      <w:lvlText w:val="%1."/>
      <w:lvlJc w:val="left"/>
      <w:pPr>
        <w:ind w:left="360" w:hanging="360"/>
      </w:pPr>
    </w:lvl>
    <w:lvl w:ilvl="1">
      <w:start w:val="1"/>
      <w:numFmt w:val="decimal"/>
      <w:pStyle w:val="Heading2"/>
      <w:lvlText w:val="%1.%2"/>
      <w:lvlJc w:val="left"/>
      <w:pPr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</w:lvl>
  </w:abstractNum>
  <w:abstractNum w:abstractNumId="11" w15:restartNumberingAfterBreak="0">
    <w:nsid w:val="4F6051FF"/>
    <w:multiLevelType w:val="multilevel"/>
    <w:tmpl w:val="4412B43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2" w15:restartNumberingAfterBreak="0">
    <w:nsid w:val="504D54B3"/>
    <w:multiLevelType w:val="hybridMultilevel"/>
    <w:tmpl w:val="C6DC9156"/>
    <w:lvl w:ilvl="0" w:tplc="B4A6D02C">
      <w:numFmt w:val="bullet"/>
      <w:lvlText w:val="-"/>
      <w:lvlJc w:val="left"/>
      <w:pPr>
        <w:ind w:left="720" w:hanging="360"/>
      </w:pPr>
      <w:rPr>
        <w:rFonts w:ascii="Courier New" w:eastAsia="Times New Roman" w:hAnsi="Courier New" w:cs="Courier New" w:hint="default"/>
        <w:sz w:val="1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79F2F81"/>
    <w:multiLevelType w:val="hybridMultilevel"/>
    <w:tmpl w:val="85B6166A"/>
    <w:lvl w:ilvl="0" w:tplc="041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</w:lvl>
    <w:lvl w:ilvl="3" w:tplc="0418000F" w:tentative="1">
      <w:start w:val="1"/>
      <w:numFmt w:val="decimal"/>
      <w:lvlText w:val="%4."/>
      <w:lvlJc w:val="left"/>
      <w:pPr>
        <w:ind w:left="2880" w:hanging="360"/>
      </w:p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</w:lvl>
    <w:lvl w:ilvl="6" w:tplc="0418000F" w:tentative="1">
      <w:start w:val="1"/>
      <w:numFmt w:val="decimal"/>
      <w:lvlText w:val="%7."/>
      <w:lvlJc w:val="left"/>
      <w:pPr>
        <w:ind w:left="5040" w:hanging="360"/>
      </w:p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AE12592"/>
    <w:multiLevelType w:val="hybridMultilevel"/>
    <w:tmpl w:val="D63C5A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D2D607A"/>
    <w:multiLevelType w:val="hybridMultilevel"/>
    <w:tmpl w:val="E30E0ABE"/>
    <w:lvl w:ilvl="0" w:tplc="0409000F">
      <w:start w:val="1"/>
      <w:numFmt w:val="decimal"/>
      <w:lvlText w:val="%1.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6" w15:restartNumberingAfterBreak="0">
    <w:nsid w:val="69344D60"/>
    <w:multiLevelType w:val="multilevel"/>
    <w:tmpl w:val="4D285D00"/>
    <w:numStyleLink w:val="Style1"/>
  </w:abstractNum>
  <w:abstractNum w:abstractNumId="17" w15:restartNumberingAfterBreak="0">
    <w:nsid w:val="6BB305A3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18" w15:restartNumberingAfterBreak="0">
    <w:nsid w:val="73A424B3"/>
    <w:multiLevelType w:val="multilevel"/>
    <w:tmpl w:val="0409001F"/>
    <w:styleLink w:val="SubsectiuniArticol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9" w15:restartNumberingAfterBreak="0">
    <w:nsid w:val="73CC294F"/>
    <w:multiLevelType w:val="multilevel"/>
    <w:tmpl w:val="04090025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20" w15:restartNumberingAfterBreak="0">
    <w:nsid w:val="7DC37215"/>
    <w:multiLevelType w:val="hybridMultilevel"/>
    <w:tmpl w:val="769E1F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EA43982"/>
    <w:multiLevelType w:val="multilevel"/>
    <w:tmpl w:val="7138129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21"/>
  </w:num>
  <w:num w:numId="2">
    <w:abstractNumId w:val="14"/>
  </w:num>
  <w:num w:numId="3">
    <w:abstractNumId w:val="20"/>
  </w:num>
  <w:num w:numId="4">
    <w:abstractNumId w:val="13"/>
  </w:num>
  <w:num w:numId="5">
    <w:abstractNumId w:val="12"/>
  </w:num>
  <w:num w:numId="6">
    <w:abstractNumId w:val="0"/>
  </w:num>
  <w:num w:numId="7">
    <w:abstractNumId w:val="11"/>
  </w:num>
  <w:num w:numId="8">
    <w:abstractNumId w:val="3"/>
  </w:num>
  <w:num w:numId="9">
    <w:abstractNumId w:val="6"/>
  </w:num>
  <w:num w:numId="10">
    <w:abstractNumId w:val="15"/>
  </w:num>
  <w:num w:numId="11">
    <w:abstractNumId w:val="1"/>
  </w:num>
  <w:num w:numId="12">
    <w:abstractNumId w:val="17"/>
  </w:num>
  <w:num w:numId="13">
    <w:abstractNumId w:val="5"/>
  </w:num>
  <w:num w:numId="14">
    <w:abstractNumId w:val="16"/>
  </w:num>
  <w:num w:numId="15">
    <w:abstractNumId w:val="8"/>
  </w:num>
  <w:num w:numId="16">
    <w:abstractNumId w:val="19"/>
  </w:num>
  <w:num w:numId="17">
    <w:abstractNumId w:val="9"/>
  </w:num>
  <w:num w:numId="18">
    <w:abstractNumId w:val="4"/>
  </w:num>
  <w:num w:numId="19">
    <w:abstractNumId w:val="2"/>
  </w:num>
  <w:num w:numId="20">
    <w:abstractNumId w:val="10"/>
  </w:num>
  <w:num w:numId="21">
    <w:abstractNumId w:val="18"/>
  </w:num>
  <w:num w:numId="2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formatting="1" w:enforcement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63B0"/>
    <w:rsid w:val="00002FD6"/>
    <w:rsid w:val="000035E4"/>
    <w:rsid w:val="00006646"/>
    <w:rsid w:val="00006B85"/>
    <w:rsid w:val="000079BD"/>
    <w:rsid w:val="00007E3B"/>
    <w:rsid w:val="00007F81"/>
    <w:rsid w:val="000104C4"/>
    <w:rsid w:val="00010D80"/>
    <w:rsid w:val="000138C2"/>
    <w:rsid w:val="000143FE"/>
    <w:rsid w:val="00014471"/>
    <w:rsid w:val="000157A6"/>
    <w:rsid w:val="00022E71"/>
    <w:rsid w:val="00034C00"/>
    <w:rsid w:val="00040FB6"/>
    <w:rsid w:val="00042A44"/>
    <w:rsid w:val="000510AB"/>
    <w:rsid w:val="000542D1"/>
    <w:rsid w:val="00054747"/>
    <w:rsid w:val="000573C9"/>
    <w:rsid w:val="0006699D"/>
    <w:rsid w:val="00070061"/>
    <w:rsid w:val="00073EF4"/>
    <w:rsid w:val="00082988"/>
    <w:rsid w:val="00086834"/>
    <w:rsid w:val="000937C0"/>
    <w:rsid w:val="000973A1"/>
    <w:rsid w:val="000A0488"/>
    <w:rsid w:val="000A29A7"/>
    <w:rsid w:val="000B1888"/>
    <w:rsid w:val="000B2FFC"/>
    <w:rsid w:val="000B78B0"/>
    <w:rsid w:val="000C03E3"/>
    <w:rsid w:val="000C193E"/>
    <w:rsid w:val="000C4DB5"/>
    <w:rsid w:val="000C5E9F"/>
    <w:rsid w:val="000D3477"/>
    <w:rsid w:val="000D5934"/>
    <w:rsid w:val="000D5DA2"/>
    <w:rsid w:val="000D61D4"/>
    <w:rsid w:val="000D6A57"/>
    <w:rsid w:val="000E1DA2"/>
    <w:rsid w:val="000E28E5"/>
    <w:rsid w:val="000E542B"/>
    <w:rsid w:val="000E6823"/>
    <w:rsid w:val="000F0613"/>
    <w:rsid w:val="000F1907"/>
    <w:rsid w:val="000F3A69"/>
    <w:rsid w:val="000F7B2C"/>
    <w:rsid w:val="00105728"/>
    <w:rsid w:val="001126CC"/>
    <w:rsid w:val="0012191D"/>
    <w:rsid w:val="0015388B"/>
    <w:rsid w:val="001542E6"/>
    <w:rsid w:val="001543B3"/>
    <w:rsid w:val="00154F4C"/>
    <w:rsid w:val="00165783"/>
    <w:rsid w:val="00166762"/>
    <w:rsid w:val="00173EE6"/>
    <w:rsid w:val="0017653F"/>
    <w:rsid w:val="0017678B"/>
    <w:rsid w:val="00177C26"/>
    <w:rsid w:val="00180FF2"/>
    <w:rsid w:val="00181503"/>
    <w:rsid w:val="00185936"/>
    <w:rsid w:val="00185AD4"/>
    <w:rsid w:val="00186170"/>
    <w:rsid w:val="00186AFA"/>
    <w:rsid w:val="00191DDB"/>
    <w:rsid w:val="00195588"/>
    <w:rsid w:val="001A2C13"/>
    <w:rsid w:val="001B11C2"/>
    <w:rsid w:val="001B1C8C"/>
    <w:rsid w:val="001B61CF"/>
    <w:rsid w:val="001C00D5"/>
    <w:rsid w:val="001D06F9"/>
    <w:rsid w:val="001D0B54"/>
    <w:rsid w:val="001D216D"/>
    <w:rsid w:val="001E2938"/>
    <w:rsid w:val="001E3C0E"/>
    <w:rsid w:val="001E7C92"/>
    <w:rsid w:val="001F1764"/>
    <w:rsid w:val="001F24D8"/>
    <w:rsid w:val="001F3963"/>
    <w:rsid w:val="001F6283"/>
    <w:rsid w:val="00200449"/>
    <w:rsid w:val="002017D4"/>
    <w:rsid w:val="002056FB"/>
    <w:rsid w:val="00206259"/>
    <w:rsid w:val="00214FDB"/>
    <w:rsid w:val="00220570"/>
    <w:rsid w:val="002210C5"/>
    <w:rsid w:val="00221F75"/>
    <w:rsid w:val="00224902"/>
    <w:rsid w:val="00227C31"/>
    <w:rsid w:val="0023143B"/>
    <w:rsid w:val="00233B4D"/>
    <w:rsid w:val="00236B3A"/>
    <w:rsid w:val="002372A4"/>
    <w:rsid w:val="0023793A"/>
    <w:rsid w:val="00243BBF"/>
    <w:rsid w:val="002461BB"/>
    <w:rsid w:val="00246903"/>
    <w:rsid w:val="00247228"/>
    <w:rsid w:val="00247403"/>
    <w:rsid w:val="00250E25"/>
    <w:rsid w:val="00252297"/>
    <w:rsid w:val="00260E6D"/>
    <w:rsid w:val="00260F1E"/>
    <w:rsid w:val="0026376E"/>
    <w:rsid w:val="00263844"/>
    <w:rsid w:val="002641DE"/>
    <w:rsid w:val="002645DD"/>
    <w:rsid w:val="002649F3"/>
    <w:rsid w:val="00266A9B"/>
    <w:rsid w:val="00267AA0"/>
    <w:rsid w:val="00274387"/>
    <w:rsid w:val="00276EA1"/>
    <w:rsid w:val="0027742A"/>
    <w:rsid w:val="00282F6C"/>
    <w:rsid w:val="002843C3"/>
    <w:rsid w:val="00285F4B"/>
    <w:rsid w:val="002860CE"/>
    <w:rsid w:val="00287F58"/>
    <w:rsid w:val="002904F6"/>
    <w:rsid w:val="00293C27"/>
    <w:rsid w:val="00294B81"/>
    <w:rsid w:val="00296B7B"/>
    <w:rsid w:val="002A2525"/>
    <w:rsid w:val="002A5F6F"/>
    <w:rsid w:val="002B2A44"/>
    <w:rsid w:val="002B3E18"/>
    <w:rsid w:val="002B5D34"/>
    <w:rsid w:val="002B5DAD"/>
    <w:rsid w:val="002C038F"/>
    <w:rsid w:val="002C39EF"/>
    <w:rsid w:val="002C66D4"/>
    <w:rsid w:val="002D0EBC"/>
    <w:rsid w:val="002D1326"/>
    <w:rsid w:val="002D3C96"/>
    <w:rsid w:val="002D4A97"/>
    <w:rsid w:val="002D5485"/>
    <w:rsid w:val="002E021C"/>
    <w:rsid w:val="002E57F1"/>
    <w:rsid w:val="002F07C0"/>
    <w:rsid w:val="002F0CC4"/>
    <w:rsid w:val="002F340B"/>
    <w:rsid w:val="002F3CE0"/>
    <w:rsid w:val="002F69D4"/>
    <w:rsid w:val="003012D0"/>
    <w:rsid w:val="0030197F"/>
    <w:rsid w:val="0030669C"/>
    <w:rsid w:val="00322ADF"/>
    <w:rsid w:val="00324DA6"/>
    <w:rsid w:val="00331BA1"/>
    <w:rsid w:val="00334980"/>
    <w:rsid w:val="003355CA"/>
    <w:rsid w:val="00340561"/>
    <w:rsid w:val="003406EB"/>
    <w:rsid w:val="00350930"/>
    <w:rsid w:val="00352A4F"/>
    <w:rsid w:val="00360872"/>
    <w:rsid w:val="003620B4"/>
    <w:rsid w:val="00363139"/>
    <w:rsid w:val="00363194"/>
    <w:rsid w:val="00367F15"/>
    <w:rsid w:val="00372D75"/>
    <w:rsid w:val="003742FF"/>
    <w:rsid w:val="00374ED6"/>
    <w:rsid w:val="00385946"/>
    <w:rsid w:val="00393212"/>
    <w:rsid w:val="003940FB"/>
    <w:rsid w:val="003943D2"/>
    <w:rsid w:val="00396719"/>
    <w:rsid w:val="003A3CCD"/>
    <w:rsid w:val="003A4130"/>
    <w:rsid w:val="003A716E"/>
    <w:rsid w:val="003B0454"/>
    <w:rsid w:val="003B1D9A"/>
    <w:rsid w:val="003B2FCC"/>
    <w:rsid w:val="003B5BC6"/>
    <w:rsid w:val="003C0E69"/>
    <w:rsid w:val="003C5790"/>
    <w:rsid w:val="003D053E"/>
    <w:rsid w:val="003D2D08"/>
    <w:rsid w:val="003D327F"/>
    <w:rsid w:val="003D3934"/>
    <w:rsid w:val="003D550F"/>
    <w:rsid w:val="003D5FE8"/>
    <w:rsid w:val="003E2A9B"/>
    <w:rsid w:val="003E2AB6"/>
    <w:rsid w:val="003F6336"/>
    <w:rsid w:val="004041F3"/>
    <w:rsid w:val="0040509B"/>
    <w:rsid w:val="00412521"/>
    <w:rsid w:val="0041404B"/>
    <w:rsid w:val="004166D9"/>
    <w:rsid w:val="00417492"/>
    <w:rsid w:val="0042063F"/>
    <w:rsid w:val="004260A4"/>
    <w:rsid w:val="004309C7"/>
    <w:rsid w:val="00440462"/>
    <w:rsid w:val="00440B4D"/>
    <w:rsid w:val="00444D21"/>
    <w:rsid w:val="00450BBE"/>
    <w:rsid w:val="00451DBC"/>
    <w:rsid w:val="0045520A"/>
    <w:rsid w:val="0045673A"/>
    <w:rsid w:val="004568FE"/>
    <w:rsid w:val="00460645"/>
    <w:rsid w:val="00463A6F"/>
    <w:rsid w:val="0046646A"/>
    <w:rsid w:val="00472DF7"/>
    <w:rsid w:val="00472E17"/>
    <w:rsid w:val="00473B78"/>
    <w:rsid w:val="00477DDF"/>
    <w:rsid w:val="00480ACD"/>
    <w:rsid w:val="00485BCB"/>
    <w:rsid w:val="00493299"/>
    <w:rsid w:val="00497E1D"/>
    <w:rsid w:val="004A4C1B"/>
    <w:rsid w:val="004A5F16"/>
    <w:rsid w:val="004A6D1A"/>
    <w:rsid w:val="004A7864"/>
    <w:rsid w:val="004A79D1"/>
    <w:rsid w:val="004B18D0"/>
    <w:rsid w:val="004B2DFF"/>
    <w:rsid w:val="004C1703"/>
    <w:rsid w:val="004C1906"/>
    <w:rsid w:val="004C210E"/>
    <w:rsid w:val="004C3F14"/>
    <w:rsid w:val="004D53ED"/>
    <w:rsid w:val="004E023B"/>
    <w:rsid w:val="004E3AF9"/>
    <w:rsid w:val="004E4878"/>
    <w:rsid w:val="004F06F6"/>
    <w:rsid w:val="004F6BCC"/>
    <w:rsid w:val="004F73DE"/>
    <w:rsid w:val="005002C8"/>
    <w:rsid w:val="00500C28"/>
    <w:rsid w:val="00503F02"/>
    <w:rsid w:val="00504C8E"/>
    <w:rsid w:val="00506CF3"/>
    <w:rsid w:val="00516786"/>
    <w:rsid w:val="0052230E"/>
    <w:rsid w:val="00523362"/>
    <w:rsid w:val="005251DF"/>
    <w:rsid w:val="00532358"/>
    <w:rsid w:val="0054075B"/>
    <w:rsid w:val="00546608"/>
    <w:rsid w:val="00551413"/>
    <w:rsid w:val="005527D4"/>
    <w:rsid w:val="00560489"/>
    <w:rsid w:val="00561713"/>
    <w:rsid w:val="00561DA0"/>
    <w:rsid w:val="00577189"/>
    <w:rsid w:val="00585280"/>
    <w:rsid w:val="00585C9D"/>
    <w:rsid w:val="00586227"/>
    <w:rsid w:val="0058714F"/>
    <w:rsid w:val="00587565"/>
    <w:rsid w:val="00587BC7"/>
    <w:rsid w:val="00591961"/>
    <w:rsid w:val="00591E61"/>
    <w:rsid w:val="00593D19"/>
    <w:rsid w:val="005A74DC"/>
    <w:rsid w:val="005B6B28"/>
    <w:rsid w:val="005B7DE0"/>
    <w:rsid w:val="005C53CE"/>
    <w:rsid w:val="005C74BE"/>
    <w:rsid w:val="005D075C"/>
    <w:rsid w:val="005D2FC6"/>
    <w:rsid w:val="005D603C"/>
    <w:rsid w:val="005E3065"/>
    <w:rsid w:val="005E3B5E"/>
    <w:rsid w:val="005E5334"/>
    <w:rsid w:val="005E7BAA"/>
    <w:rsid w:val="005F07B3"/>
    <w:rsid w:val="005F187D"/>
    <w:rsid w:val="005F4DA3"/>
    <w:rsid w:val="00605EF3"/>
    <w:rsid w:val="0060656F"/>
    <w:rsid w:val="00606CEA"/>
    <w:rsid w:val="00615233"/>
    <w:rsid w:val="00617D3A"/>
    <w:rsid w:val="00617DBB"/>
    <w:rsid w:val="0062186D"/>
    <w:rsid w:val="00621BB2"/>
    <w:rsid w:val="00623EF4"/>
    <w:rsid w:val="00625FCB"/>
    <w:rsid w:val="00632E43"/>
    <w:rsid w:val="006353D8"/>
    <w:rsid w:val="00640886"/>
    <w:rsid w:val="00641617"/>
    <w:rsid w:val="0065136D"/>
    <w:rsid w:val="00653D39"/>
    <w:rsid w:val="006637DE"/>
    <w:rsid w:val="0066483B"/>
    <w:rsid w:val="00670339"/>
    <w:rsid w:val="00673CD7"/>
    <w:rsid w:val="006877AD"/>
    <w:rsid w:val="00691227"/>
    <w:rsid w:val="006913F4"/>
    <w:rsid w:val="00691C56"/>
    <w:rsid w:val="00691D09"/>
    <w:rsid w:val="00694388"/>
    <w:rsid w:val="00697D2B"/>
    <w:rsid w:val="006A0B7D"/>
    <w:rsid w:val="006A42F1"/>
    <w:rsid w:val="006A64B7"/>
    <w:rsid w:val="006A6B1A"/>
    <w:rsid w:val="006B72A4"/>
    <w:rsid w:val="006C0760"/>
    <w:rsid w:val="006C3B62"/>
    <w:rsid w:val="006D0CA1"/>
    <w:rsid w:val="006D1F18"/>
    <w:rsid w:val="006D2189"/>
    <w:rsid w:val="006D5FE5"/>
    <w:rsid w:val="006E5A06"/>
    <w:rsid w:val="006E6122"/>
    <w:rsid w:val="006E64C2"/>
    <w:rsid w:val="006E7686"/>
    <w:rsid w:val="006F1541"/>
    <w:rsid w:val="006F233D"/>
    <w:rsid w:val="006F4A5C"/>
    <w:rsid w:val="006F51C1"/>
    <w:rsid w:val="006F6F69"/>
    <w:rsid w:val="00703EFA"/>
    <w:rsid w:val="00705140"/>
    <w:rsid w:val="0070543C"/>
    <w:rsid w:val="00705DD9"/>
    <w:rsid w:val="00711B99"/>
    <w:rsid w:val="0072261A"/>
    <w:rsid w:val="00726316"/>
    <w:rsid w:val="00726AFD"/>
    <w:rsid w:val="00732151"/>
    <w:rsid w:val="00737509"/>
    <w:rsid w:val="007411B1"/>
    <w:rsid w:val="0074429B"/>
    <w:rsid w:val="00744D21"/>
    <w:rsid w:val="007546B2"/>
    <w:rsid w:val="0075485B"/>
    <w:rsid w:val="00761B40"/>
    <w:rsid w:val="00763C5A"/>
    <w:rsid w:val="00766C27"/>
    <w:rsid w:val="00767D9F"/>
    <w:rsid w:val="00773AD4"/>
    <w:rsid w:val="007812E5"/>
    <w:rsid w:val="007817D4"/>
    <w:rsid w:val="007873B7"/>
    <w:rsid w:val="007879BE"/>
    <w:rsid w:val="00791396"/>
    <w:rsid w:val="007914B5"/>
    <w:rsid w:val="00792A9A"/>
    <w:rsid w:val="00794E1C"/>
    <w:rsid w:val="007A0283"/>
    <w:rsid w:val="007A2ECB"/>
    <w:rsid w:val="007B37C7"/>
    <w:rsid w:val="007B5745"/>
    <w:rsid w:val="007B77F7"/>
    <w:rsid w:val="007C499F"/>
    <w:rsid w:val="007C53E9"/>
    <w:rsid w:val="007D4385"/>
    <w:rsid w:val="007D72BF"/>
    <w:rsid w:val="007E61BA"/>
    <w:rsid w:val="007F25DD"/>
    <w:rsid w:val="007F4DDE"/>
    <w:rsid w:val="007F4F8F"/>
    <w:rsid w:val="007F7234"/>
    <w:rsid w:val="007F73C8"/>
    <w:rsid w:val="007F7D81"/>
    <w:rsid w:val="0080032E"/>
    <w:rsid w:val="0080630E"/>
    <w:rsid w:val="00806682"/>
    <w:rsid w:val="00807B6B"/>
    <w:rsid w:val="008110CF"/>
    <w:rsid w:val="0081130B"/>
    <w:rsid w:val="00813AE6"/>
    <w:rsid w:val="00815284"/>
    <w:rsid w:val="008153CF"/>
    <w:rsid w:val="0081558B"/>
    <w:rsid w:val="00820935"/>
    <w:rsid w:val="00823970"/>
    <w:rsid w:val="008251BB"/>
    <w:rsid w:val="008312C6"/>
    <w:rsid w:val="008350E4"/>
    <w:rsid w:val="00835CE0"/>
    <w:rsid w:val="00841AA6"/>
    <w:rsid w:val="008543DB"/>
    <w:rsid w:val="00863D8D"/>
    <w:rsid w:val="00865888"/>
    <w:rsid w:val="00865D2B"/>
    <w:rsid w:val="00866A96"/>
    <w:rsid w:val="0087464D"/>
    <w:rsid w:val="00875A81"/>
    <w:rsid w:val="00877D51"/>
    <w:rsid w:val="00883F47"/>
    <w:rsid w:val="008900D7"/>
    <w:rsid w:val="0089486A"/>
    <w:rsid w:val="00896432"/>
    <w:rsid w:val="008A0EEA"/>
    <w:rsid w:val="008A1827"/>
    <w:rsid w:val="008A5FFB"/>
    <w:rsid w:val="008B1A13"/>
    <w:rsid w:val="008B600A"/>
    <w:rsid w:val="008C2082"/>
    <w:rsid w:val="008C3171"/>
    <w:rsid w:val="008C4121"/>
    <w:rsid w:val="008D2529"/>
    <w:rsid w:val="008D6063"/>
    <w:rsid w:val="008E56E4"/>
    <w:rsid w:val="008E62E8"/>
    <w:rsid w:val="008F1B2D"/>
    <w:rsid w:val="008F1B8F"/>
    <w:rsid w:val="008F36DA"/>
    <w:rsid w:val="00903010"/>
    <w:rsid w:val="00903B0C"/>
    <w:rsid w:val="00906C42"/>
    <w:rsid w:val="00911BE3"/>
    <w:rsid w:val="0091424B"/>
    <w:rsid w:val="0092236A"/>
    <w:rsid w:val="00926CE6"/>
    <w:rsid w:val="00927CF2"/>
    <w:rsid w:val="00932713"/>
    <w:rsid w:val="00933F02"/>
    <w:rsid w:val="00934FC1"/>
    <w:rsid w:val="009364D4"/>
    <w:rsid w:val="00944D6F"/>
    <w:rsid w:val="00951E89"/>
    <w:rsid w:val="00960E45"/>
    <w:rsid w:val="00961135"/>
    <w:rsid w:val="00961B63"/>
    <w:rsid w:val="00962400"/>
    <w:rsid w:val="009672B8"/>
    <w:rsid w:val="00972974"/>
    <w:rsid w:val="00972E2C"/>
    <w:rsid w:val="00975DDB"/>
    <w:rsid w:val="00980007"/>
    <w:rsid w:val="009814BF"/>
    <w:rsid w:val="009848C0"/>
    <w:rsid w:val="009A11DD"/>
    <w:rsid w:val="009A1A96"/>
    <w:rsid w:val="009A3E0B"/>
    <w:rsid w:val="009A6029"/>
    <w:rsid w:val="009A72DF"/>
    <w:rsid w:val="009A745D"/>
    <w:rsid w:val="009B28DC"/>
    <w:rsid w:val="009B2CF1"/>
    <w:rsid w:val="009C54D7"/>
    <w:rsid w:val="009D52F9"/>
    <w:rsid w:val="009E3C30"/>
    <w:rsid w:val="009E75AA"/>
    <w:rsid w:val="009E79B8"/>
    <w:rsid w:val="009F3345"/>
    <w:rsid w:val="009F7464"/>
    <w:rsid w:val="00A05B26"/>
    <w:rsid w:val="00A060EC"/>
    <w:rsid w:val="00A1092D"/>
    <w:rsid w:val="00A139BD"/>
    <w:rsid w:val="00A16BA9"/>
    <w:rsid w:val="00A171A4"/>
    <w:rsid w:val="00A17554"/>
    <w:rsid w:val="00A17DBD"/>
    <w:rsid w:val="00A2151D"/>
    <w:rsid w:val="00A33884"/>
    <w:rsid w:val="00A34F27"/>
    <w:rsid w:val="00A459DF"/>
    <w:rsid w:val="00A4756F"/>
    <w:rsid w:val="00A5356A"/>
    <w:rsid w:val="00A57936"/>
    <w:rsid w:val="00A6277F"/>
    <w:rsid w:val="00A6288E"/>
    <w:rsid w:val="00A63C2C"/>
    <w:rsid w:val="00A665C8"/>
    <w:rsid w:val="00A67CB4"/>
    <w:rsid w:val="00A701FC"/>
    <w:rsid w:val="00A728EC"/>
    <w:rsid w:val="00A803C2"/>
    <w:rsid w:val="00A845D7"/>
    <w:rsid w:val="00A87471"/>
    <w:rsid w:val="00A9123A"/>
    <w:rsid w:val="00A91F32"/>
    <w:rsid w:val="00A94658"/>
    <w:rsid w:val="00AA722A"/>
    <w:rsid w:val="00AB2AC3"/>
    <w:rsid w:val="00AB3C1E"/>
    <w:rsid w:val="00AD0410"/>
    <w:rsid w:val="00AD0E15"/>
    <w:rsid w:val="00AD4304"/>
    <w:rsid w:val="00AD48A4"/>
    <w:rsid w:val="00AD57C5"/>
    <w:rsid w:val="00AE2A0D"/>
    <w:rsid w:val="00AE653A"/>
    <w:rsid w:val="00AE78AF"/>
    <w:rsid w:val="00AF1CC3"/>
    <w:rsid w:val="00B05D84"/>
    <w:rsid w:val="00B1368A"/>
    <w:rsid w:val="00B16932"/>
    <w:rsid w:val="00B16F79"/>
    <w:rsid w:val="00B24928"/>
    <w:rsid w:val="00B26586"/>
    <w:rsid w:val="00B31B3B"/>
    <w:rsid w:val="00B335E3"/>
    <w:rsid w:val="00B35F86"/>
    <w:rsid w:val="00B51406"/>
    <w:rsid w:val="00B5611A"/>
    <w:rsid w:val="00B70215"/>
    <w:rsid w:val="00B7038C"/>
    <w:rsid w:val="00B714E0"/>
    <w:rsid w:val="00B71898"/>
    <w:rsid w:val="00B74952"/>
    <w:rsid w:val="00B74F8D"/>
    <w:rsid w:val="00B77F2B"/>
    <w:rsid w:val="00B83F6A"/>
    <w:rsid w:val="00B849B7"/>
    <w:rsid w:val="00B86303"/>
    <w:rsid w:val="00B86696"/>
    <w:rsid w:val="00B867E1"/>
    <w:rsid w:val="00B915E1"/>
    <w:rsid w:val="00B9484A"/>
    <w:rsid w:val="00B96038"/>
    <w:rsid w:val="00B9630E"/>
    <w:rsid w:val="00B96D6F"/>
    <w:rsid w:val="00BA3060"/>
    <w:rsid w:val="00BA7E40"/>
    <w:rsid w:val="00BB0135"/>
    <w:rsid w:val="00BB0731"/>
    <w:rsid w:val="00BB49A6"/>
    <w:rsid w:val="00BC212E"/>
    <w:rsid w:val="00BC30CE"/>
    <w:rsid w:val="00BD5295"/>
    <w:rsid w:val="00BD5BFE"/>
    <w:rsid w:val="00BE09F4"/>
    <w:rsid w:val="00BE4604"/>
    <w:rsid w:val="00BE6962"/>
    <w:rsid w:val="00BE7BB2"/>
    <w:rsid w:val="00BF640F"/>
    <w:rsid w:val="00BF6E0D"/>
    <w:rsid w:val="00BF6E20"/>
    <w:rsid w:val="00C02262"/>
    <w:rsid w:val="00C02399"/>
    <w:rsid w:val="00C13432"/>
    <w:rsid w:val="00C136C6"/>
    <w:rsid w:val="00C13DCD"/>
    <w:rsid w:val="00C20B91"/>
    <w:rsid w:val="00C21871"/>
    <w:rsid w:val="00C24328"/>
    <w:rsid w:val="00C246B0"/>
    <w:rsid w:val="00C25B0A"/>
    <w:rsid w:val="00C27733"/>
    <w:rsid w:val="00C31DA4"/>
    <w:rsid w:val="00C32463"/>
    <w:rsid w:val="00C3254C"/>
    <w:rsid w:val="00C33975"/>
    <w:rsid w:val="00C369D6"/>
    <w:rsid w:val="00C36E4F"/>
    <w:rsid w:val="00C42345"/>
    <w:rsid w:val="00C42BAE"/>
    <w:rsid w:val="00C43B74"/>
    <w:rsid w:val="00C4503F"/>
    <w:rsid w:val="00C45CF4"/>
    <w:rsid w:val="00C47355"/>
    <w:rsid w:val="00C47EAD"/>
    <w:rsid w:val="00C5269B"/>
    <w:rsid w:val="00C53919"/>
    <w:rsid w:val="00C60E56"/>
    <w:rsid w:val="00C66D91"/>
    <w:rsid w:val="00C66F4F"/>
    <w:rsid w:val="00C772BE"/>
    <w:rsid w:val="00C779FC"/>
    <w:rsid w:val="00C91F09"/>
    <w:rsid w:val="00C96163"/>
    <w:rsid w:val="00C96323"/>
    <w:rsid w:val="00CA4B39"/>
    <w:rsid w:val="00CA6EB9"/>
    <w:rsid w:val="00CB08C9"/>
    <w:rsid w:val="00CB1BC0"/>
    <w:rsid w:val="00CB4FD9"/>
    <w:rsid w:val="00CC1005"/>
    <w:rsid w:val="00CC2C68"/>
    <w:rsid w:val="00CD18FD"/>
    <w:rsid w:val="00CD50EB"/>
    <w:rsid w:val="00CE20AB"/>
    <w:rsid w:val="00CE5B09"/>
    <w:rsid w:val="00CE5C64"/>
    <w:rsid w:val="00CE6D92"/>
    <w:rsid w:val="00CF1EF0"/>
    <w:rsid w:val="00CF4894"/>
    <w:rsid w:val="00CF4941"/>
    <w:rsid w:val="00CF78ED"/>
    <w:rsid w:val="00D01F21"/>
    <w:rsid w:val="00D072ED"/>
    <w:rsid w:val="00D126D3"/>
    <w:rsid w:val="00D12DA7"/>
    <w:rsid w:val="00D16397"/>
    <w:rsid w:val="00D16BDC"/>
    <w:rsid w:val="00D16CE3"/>
    <w:rsid w:val="00D20D3B"/>
    <w:rsid w:val="00D22CB5"/>
    <w:rsid w:val="00D25F6B"/>
    <w:rsid w:val="00D323F7"/>
    <w:rsid w:val="00D42C42"/>
    <w:rsid w:val="00D44B7D"/>
    <w:rsid w:val="00D466AF"/>
    <w:rsid w:val="00D51B74"/>
    <w:rsid w:val="00D52EAB"/>
    <w:rsid w:val="00D571C3"/>
    <w:rsid w:val="00D57EAB"/>
    <w:rsid w:val="00D60CFC"/>
    <w:rsid w:val="00D63265"/>
    <w:rsid w:val="00D64527"/>
    <w:rsid w:val="00D70D1A"/>
    <w:rsid w:val="00D778FF"/>
    <w:rsid w:val="00D83BA1"/>
    <w:rsid w:val="00D849A4"/>
    <w:rsid w:val="00D87185"/>
    <w:rsid w:val="00D87333"/>
    <w:rsid w:val="00D90183"/>
    <w:rsid w:val="00D90536"/>
    <w:rsid w:val="00D90DD0"/>
    <w:rsid w:val="00D94851"/>
    <w:rsid w:val="00DA673E"/>
    <w:rsid w:val="00DB6038"/>
    <w:rsid w:val="00DC11A3"/>
    <w:rsid w:val="00DC2E0D"/>
    <w:rsid w:val="00DE14C1"/>
    <w:rsid w:val="00DE4A3E"/>
    <w:rsid w:val="00DE4B3F"/>
    <w:rsid w:val="00DF1837"/>
    <w:rsid w:val="00DF2A52"/>
    <w:rsid w:val="00DF3FA9"/>
    <w:rsid w:val="00DF63B0"/>
    <w:rsid w:val="00DF77A8"/>
    <w:rsid w:val="00E02EF9"/>
    <w:rsid w:val="00E07591"/>
    <w:rsid w:val="00E106C0"/>
    <w:rsid w:val="00E12800"/>
    <w:rsid w:val="00E15DBC"/>
    <w:rsid w:val="00E21742"/>
    <w:rsid w:val="00E353F0"/>
    <w:rsid w:val="00E474CA"/>
    <w:rsid w:val="00E523CD"/>
    <w:rsid w:val="00E54171"/>
    <w:rsid w:val="00E6333E"/>
    <w:rsid w:val="00E66922"/>
    <w:rsid w:val="00E758D4"/>
    <w:rsid w:val="00E84BA7"/>
    <w:rsid w:val="00E94B0C"/>
    <w:rsid w:val="00E9657E"/>
    <w:rsid w:val="00EA4AF5"/>
    <w:rsid w:val="00EA65BF"/>
    <w:rsid w:val="00EA776D"/>
    <w:rsid w:val="00EB0AA4"/>
    <w:rsid w:val="00EB1D31"/>
    <w:rsid w:val="00EC5CA4"/>
    <w:rsid w:val="00EC6424"/>
    <w:rsid w:val="00ED6CF7"/>
    <w:rsid w:val="00EE0D5C"/>
    <w:rsid w:val="00EE412C"/>
    <w:rsid w:val="00EE48E9"/>
    <w:rsid w:val="00EF10D8"/>
    <w:rsid w:val="00F00A46"/>
    <w:rsid w:val="00F00B4A"/>
    <w:rsid w:val="00F111FA"/>
    <w:rsid w:val="00F120BB"/>
    <w:rsid w:val="00F15A4D"/>
    <w:rsid w:val="00F15B52"/>
    <w:rsid w:val="00F260A0"/>
    <w:rsid w:val="00F2626A"/>
    <w:rsid w:val="00F265FF"/>
    <w:rsid w:val="00F363A1"/>
    <w:rsid w:val="00F37574"/>
    <w:rsid w:val="00F4216B"/>
    <w:rsid w:val="00F4492C"/>
    <w:rsid w:val="00F53244"/>
    <w:rsid w:val="00F57477"/>
    <w:rsid w:val="00F60E00"/>
    <w:rsid w:val="00F63FF8"/>
    <w:rsid w:val="00F671A7"/>
    <w:rsid w:val="00F7179C"/>
    <w:rsid w:val="00F752B7"/>
    <w:rsid w:val="00F804EE"/>
    <w:rsid w:val="00F808C0"/>
    <w:rsid w:val="00F81E03"/>
    <w:rsid w:val="00F82878"/>
    <w:rsid w:val="00F8387B"/>
    <w:rsid w:val="00F8533C"/>
    <w:rsid w:val="00F87BCA"/>
    <w:rsid w:val="00FB0600"/>
    <w:rsid w:val="00FB0C8A"/>
    <w:rsid w:val="00FB1B7D"/>
    <w:rsid w:val="00FC278E"/>
    <w:rsid w:val="00FC2F52"/>
    <w:rsid w:val="00FC7FBA"/>
    <w:rsid w:val="00FD0F47"/>
    <w:rsid w:val="00FE0F30"/>
    <w:rsid w:val="00FE42C9"/>
    <w:rsid w:val="00FE6871"/>
    <w:rsid w:val="00FF1319"/>
    <w:rsid w:val="00FF7B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87D363C9-0BF1-4B6F-B171-42C166DAF0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extul Lucrarii"/>
    <w:qFormat/>
    <w:rsid w:val="00DF1837"/>
    <w:pPr>
      <w:ind w:firstLine="720"/>
      <w:jc w:val="both"/>
    </w:pPr>
    <w:rPr>
      <w:sz w:val="24"/>
      <w:szCs w:val="24"/>
      <w:lang w:val="ro-RO"/>
    </w:rPr>
  </w:style>
  <w:style w:type="paragraph" w:styleId="Heading1">
    <w:name w:val="heading 1"/>
    <w:aliases w:val="Titlu-Sectiune"/>
    <w:basedOn w:val="Normal"/>
    <w:next w:val="Normal"/>
    <w:link w:val="Heading1Char"/>
    <w:uiPriority w:val="9"/>
    <w:qFormat/>
    <w:rsid w:val="00A171A4"/>
    <w:pPr>
      <w:keepNext/>
      <w:numPr>
        <w:numId w:val="20"/>
      </w:numPr>
      <w:outlineLvl w:val="0"/>
    </w:pPr>
    <w:rPr>
      <w:b/>
      <w:bCs/>
      <w:caps/>
      <w:kern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B11C2"/>
    <w:pPr>
      <w:keepNext/>
      <w:numPr>
        <w:ilvl w:val="1"/>
        <w:numId w:val="20"/>
      </w:numPr>
      <w:spacing w:before="240" w:after="60"/>
      <w:outlineLvl w:val="1"/>
    </w:pPr>
    <w:rPr>
      <w:b/>
      <w:bCs/>
      <w:iCs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B11C2"/>
    <w:pPr>
      <w:keepNext/>
      <w:numPr>
        <w:ilvl w:val="2"/>
        <w:numId w:val="20"/>
      </w:numPr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1B11C2"/>
    <w:pPr>
      <w:keepNext/>
      <w:numPr>
        <w:ilvl w:val="3"/>
        <w:numId w:val="20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B11C2"/>
    <w:pPr>
      <w:numPr>
        <w:ilvl w:val="4"/>
        <w:numId w:val="20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1B11C2"/>
    <w:pPr>
      <w:numPr>
        <w:ilvl w:val="5"/>
        <w:numId w:val="20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1B11C2"/>
    <w:pPr>
      <w:numPr>
        <w:ilvl w:val="6"/>
        <w:numId w:val="20"/>
      </w:numPr>
      <w:spacing w:before="240" w:after="60"/>
      <w:outlineLvl w:val="6"/>
    </w:pPr>
    <w:rPr>
      <w:rFonts w:ascii="Calibri" w:hAnsi="Calibri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1B11C2"/>
    <w:pPr>
      <w:numPr>
        <w:ilvl w:val="7"/>
        <w:numId w:val="20"/>
      </w:numPr>
      <w:spacing w:before="240" w:after="60"/>
      <w:outlineLvl w:val="7"/>
    </w:pPr>
    <w:rPr>
      <w:rFonts w:ascii="Calibri" w:hAnsi="Calibri"/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1B11C2"/>
    <w:pPr>
      <w:numPr>
        <w:ilvl w:val="8"/>
        <w:numId w:val="20"/>
      </w:numPr>
      <w:spacing w:before="240" w:after="60"/>
      <w:outlineLvl w:val="8"/>
    </w:pPr>
    <w:rPr>
      <w:rFonts w:ascii="Calibri Light" w:hAnsi="Calibri Light"/>
      <w:sz w:val="22"/>
      <w:szCs w:val="2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DF63B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DF63B0"/>
    <w:pPr>
      <w:tabs>
        <w:tab w:val="center" w:pos="4320"/>
        <w:tab w:val="right" w:pos="8640"/>
      </w:tabs>
    </w:pPr>
  </w:style>
  <w:style w:type="paragraph" w:styleId="NormalWeb">
    <w:name w:val="Normal (Web)"/>
    <w:basedOn w:val="Normal"/>
    <w:rsid w:val="008543DB"/>
    <w:pPr>
      <w:spacing w:before="100" w:beforeAutospacing="1" w:after="100" w:afterAutospacing="1"/>
    </w:pPr>
  </w:style>
  <w:style w:type="table" w:styleId="TableGrid">
    <w:name w:val="Table Grid"/>
    <w:basedOn w:val="TableNormal"/>
    <w:rsid w:val="00C539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roductdetail-authorsmain">
    <w:name w:val="productdetail-authorsmain"/>
    <w:basedOn w:val="DefaultParagraphFont"/>
    <w:rsid w:val="00C53919"/>
  </w:style>
  <w:style w:type="character" w:customStyle="1" w:styleId="apple-converted-space">
    <w:name w:val="apple-converted-space"/>
    <w:rsid w:val="00670339"/>
    <w:rPr>
      <w:rFonts w:cs="Times New Roman"/>
    </w:rPr>
  </w:style>
  <w:style w:type="character" w:styleId="Hyperlink">
    <w:name w:val="Hyperlink"/>
    <w:semiHidden/>
    <w:rsid w:val="0070543C"/>
    <w:rPr>
      <w:rFonts w:cs="Times New Roman"/>
      <w:color w:val="0000FF"/>
      <w:u w:val="single"/>
    </w:rPr>
  </w:style>
  <w:style w:type="character" w:styleId="Strong">
    <w:name w:val="Strong"/>
    <w:rsid w:val="0070543C"/>
    <w:rPr>
      <w:rFonts w:cs="Times New Roman"/>
      <w:b/>
      <w:bCs/>
    </w:rPr>
  </w:style>
  <w:style w:type="character" w:customStyle="1" w:styleId="st">
    <w:name w:val="st"/>
    <w:basedOn w:val="DefaultParagraphFont"/>
    <w:rsid w:val="00185AD4"/>
  </w:style>
  <w:style w:type="paragraph" w:styleId="NoSpacing">
    <w:name w:val="No Spacing"/>
    <w:uiPriority w:val="1"/>
    <w:rsid w:val="00D90536"/>
    <w:rPr>
      <w:sz w:val="24"/>
      <w:szCs w:val="24"/>
      <w:lang w:val="ro-RO"/>
    </w:rPr>
  </w:style>
  <w:style w:type="paragraph" w:styleId="Subtitle">
    <w:name w:val="Subtitle"/>
    <w:basedOn w:val="Normal"/>
    <w:next w:val="Normal"/>
    <w:link w:val="SubtitleChar"/>
    <w:uiPriority w:val="11"/>
    <w:rsid w:val="00D90536"/>
    <w:pPr>
      <w:spacing w:after="60"/>
      <w:jc w:val="center"/>
      <w:outlineLvl w:val="1"/>
    </w:pPr>
    <w:rPr>
      <w:rFonts w:ascii="Cambria" w:hAnsi="Cambria"/>
      <w:lang w:val="x-none"/>
    </w:rPr>
  </w:style>
  <w:style w:type="character" w:customStyle="1" w:styleId="SubtitleChar">
    <w:name w:val="Subtitle Char"/>
    <w:link w:val="Subtitle"/>
    <w:uiPriority w:val="11"/>
    <w:rsid w:val="00D90536"/>
    <w:rPr>
      <w:rFonts w:ascii="Cambria" w:eastAsia="Times New Roman" w:hAnsi="Cambria" w:cs="Times New Roman"/>
      <w:sz w:val="24"/>
      <w:szCs w:val="24"/>
      <w:lang w:eastAsia="en-US"/>
    </w:rPr>
  </w:style>
  <w:style w:type="paragraph" w:styleId="Title">
    <w:name w:val="Title"/>
    <w:aliases w:val="Titlu Articol"/>
    <w:basedOn w:val="Normal"/>
    <w:next w:val="Normal"/>
    <w:link w:val="TitleChar"/>
    <w:uiPriority w:val="10"/>
    <w:qFormat/>
    <w:rsid w:val="00EA4AF5"/>
    <w:pPr>
      <w:spacing w:before="240" w:after="60"/>
      <w:ind w:firstLine="0"/>
      <w:jc w:val="center"/>
      <w:outlineLvl w:val="0"/>
    </w:pPr>
    <w:rPr>
      <w:b/>
      <w:bCs/>
      <w:caps/>
      <w:kern w:val="28"/>
      <w:sz w:val="28"/>
      <w:szCs w:val="32"/>
    </w:rPr>
  </w:style>
  <w:style w:type="character" w:customStyle="1" w:styleId="TitleChar">
    <w:name w:val="Title Char"/>
    <w:aliases w:val="Titlu Articol Char"/>
    <w:link w:val="Title"/>
    <w:uiPriority w:val="10"/>
    <w:rsid w:val="00EA4AF5"/>
    <w:rPr>
      <w:b/>
      <w:bCs/>
      <w:caps/>
      <w:kern w:val="28"/>
      <w:sz w:val="28"/>
      <w:szCs w:val="32"/>
      <w:lang w:val="ro-RO"/>
    </w:rPr>
  </w:style>
  <w:style w:type="character" w:customStyle="1" w:styleId="Heading1Char">
    <w:name w:val="Heading 1 Char"/>
    <w:aliases w:val="Titlu-Sectiune Char"/>
    <w:link w:val="Heading1"/>
    <w:uiPriority w:val="9"/>
    <w:rsid w:val="00DF1837"/>
    <w:rPr>
      <w:b/>
      <w:bCs/>
      <w:caps/>
      <w:kern w:val="32"/>
      <w:sz w:val="24"/>
      <w:szCs w:val="32"/>
      <w:lang w:val="ro-RO"/>
    </w:rPr>
  </w:style>
  <w:style w:type="paragraph" w:customStyle="1" w:styleId="Autori-Coordonatori-Afiliere">
    <w:name w:val="Autori-Coordonatori-Afiliere"/>
    <w:basedOn w:val="Normal"/>
    <w:link w:val="Autori-Coordonatori-AfiliereChar"/>
    <w:qFormat/>
    <w:rsid w:val="001B61CF"/>
    <w:pPr>
      <w:ind w:firstLine="0"/>
      <w:jc w:val="center"/>
    </w:pPr>
    <w:rPr>
      <w:caps/>
      <w:sz w:val="22"/>
    </w:rPr>
  </w:style>
  <w:style w:type="paragraph" w:customStyle="1" w:styleId="Coordonator">
    <w:name w:val="Coordonator"/>
    <w:basedOn w:val="Normal"/>
    <w:link w:val="CoordonatorChar"/>
    <w:rsid w:val="00737509"/>
    <w:pPr>
      <w:jc w:val="center"/>
    </w:pPr>
    <w:rPr>
      <w:caps/>
    </w:rPr>
  </w:style>
  <w:style w:type="character" w:customStyle="1" w:styleId="Autori-Coordonatori-AfiliereChar">
    <w:name w:val="Autori-Coordonatori-Afiliere Char"/>
    <w:link w:val="Autori-Coordonatori-Afiliere"/>
    <w:rsid w:val="001B61CF"/>
    <w:rPr>
      <w:caps/>
      <w:sz w:val="22"/>
      <w:szCs w:val="24"/>
      <w:lang w:val="ro-RO"/>
    </w:rPr>
  </w:style>
  <w:style w:type="paragraph" w:customStyle="1" w:styleId="Text-Abstract">
    <w:name w:val="Text-Abstract"/>
    <w:basedOn w:val="Normal"/>
    <w:link w:val="Text-AbstractChar"/>
    <w:qFormat/>
    <w:rsid w:val="00A34F27"/>
    <w:rPr>
      <w:color w:val="000000"/>
      <w:sz w:val="20"/>
      <w:szCs w:val="20"/>
    </w:rPr>
  </w:style>
  <w:style w:type="character" w:customStyle="1" w:styleId="CoordonatorChar">
    <w:name w:val="Coordonator Char"/>
    <w:link w:val="Coordonator"/>
    <w:rsid w:val="00737509"/>
    <w:rPr>
      <w:caps/>
      <w:sz w:val="24"/>
      <w:szCs w:val="24"/>
      <w:lang w:val="ro-RO"/>
    </w:rPr>
  </w:style>
  <w:style w:type="paragraph" w:customStyle="1" w:styleId="Titlu-Subsectiune">
    <w:name w:val="Titlu-Subsectiune"/>
    <w:basedOn w:val="Heading2"/>
    <w:next w:val="Normal"/>
    <w:link w:val="Titlu-SubsectiuneChar"/>
    <w:qFormat/>
    <w:rsid w:val="00D22CB5"/>
    <w:pPr>
      <w:ind w:left="975" w:hanging="397"/>
    </w:pPr>
  </w:style>
  <w:style w:type="character" w:customStyle="1" w:styleId="Text-AbstractChar">
    <w:name w:val="Text-Abstract Char"/>
    <w:link w:val="Text-Abstract"/>
    <w:rsid w:val="00A34F27"/>
    <w:rPr>
      <w:rFonts w:ascii="Georgia" w:hAnsi="Georgia"/>
      <w:color w:val="000000"/>
      <w:lang w:val="ro-RO"/>
    </w:rPr>
  </w:style>
  <w:style w:type="paragraph" w:customStyle="1" w:styleId="Ecuatii">
    <w:name w:val="Ecuatii"/>
    <w:basedOn w:val="Normal"/>
    <w:link w:val="EcuatiiChar"/>
    <w:qFormat/>
    <w:rsid w:val="00C45CF4"/>
    <w:pPr>
      <w:tabs>
        <w:tab w:val="center" w:pos="4820"/>
        <w:tab w:val="right" w:pos="9072"/>
      </w:tabs>
      <w:autoSpaceDE w:val="0"/>
      <w:autoSpaceDN w:val="0"/>
      <w:adjustRightInd w:val="0"/>
      <w:jc w:val="center"/>
    </w:pPr>
    <w:rPr>
      <w:sz w:val="20"/>
      <w:szCs w:val="20"/>
    </w:rPr>
  </w:style>
  <w:style w:type="character" w:customStyle="1" w:styleId="Titlu-SubsectiuneChar">
    <w:name w:val="Titlu-Subsectiune Char"/>
    <w:link w:val="Titlu-Subsectiune"/>
    <w:rsid w:val="00D22CB5"/>
    <w:rPr>
      <w:rFonts w:eastAsia="Times New Roman" w:cs="Times New Roman"/>
      <w:b/>
      <w:bCs/>
      <w:iCs/>
      <w:sz w:val="24"/>
      <w:szCs w:val="28"/>
      <w:lang w:val="ro-RO"/>
    </w:rPr>
  </w:style>
  <w:style w:type="paragraph" w:customStyle="1" w:styleId="Titlu-Rezumat-Cuvintecheie">
    <w:name w:val="Titlu-Rezumat-Cuvinte cheie"/>
    <w:basedOn w:val="Normal"/>
    <w:link w:val="Titlu-Rezumat-CuvintecheieChar"/>
    <w:qFormat/>
    <w:rsid w:val="00875A81"/>
    <w:pPr>
      <w:ind w:firstLine="0"/>
    </w:pPr>
    <w:rPr>
      <w:b/>
      <w:caps/>
      <w:sz w:val="20"/>
      <w:szCs w:val="20"/>
    </w:rPr>
  </w:style>
  <w:style w:type="character" w:customStyle="1" w:styleId="EcuatiiChar">
    <w:name w:val="Ecuatii Char"/>
    <w:link w:val="Ecuatii"/>
    <w:rsid w:val="00C45CF4"/>
    <w:rPr>
      <w:rFonts w:ascii="Georgia" w:hAnsi="Georgia"/>
      <w:lang w:val="ro-RO"/>
    </w:rPr>
  </w:style>
  <w:style w:type="numbering" w:customStyle="1" w:styleId="Style1">
    <w:name w:val="Style1"/>
    <w:rsid w:val="006A42F1"/>
    <w:pPr>
      <w:numPr>
        <w:numId w:val="15"/>
      </w:numPr>
    </w:pPr>
  </w:style>
  <w:style w:type="character" w:customStyle="1" w:styleId="Titlu-Rezumat-CuvintecheieChar">
    <w:name w:val="Titlu-Rezumat-Cuvinte cheie Char"/>
    <w:link w:val="Titlu-Rezumat-Cuvintecheie"/>
    <w:rsid w:val="00875A81"/>
    <w:rPr>
      <w:b/>
      <w:caps/>
      <w:lang w:val="ro-RO"/>
    </w:rPr>
  </w:style>
  <w:style w:type="numbering" w:customStyle="1" w:styleId="SubsectiuniArticol">
    <w:name w:val="Subsectiuni Articol"/>
    <w:rsid w:val="001B11C2"/>
    <w:pPr>
      <w:numPr>
        <w:numId w:val="21"/>
      </w:numPr>
    </w:pPr>
  </w:style>
  <w:style w:type="character" w:customStyle="1" w:styleId="Heading2Char">
    <w:name w:val="Heading 2 Char"/>
    <w:link w:val="Heading2"/>
    <w:uiPriority w:val="9"/>
    <w:rsid w:val="001B11C2"/>
    <w:rPr>
      <w:rFonts w:eastAsia="Times New Roman" w:cs="Times New Roman"/>
      <w:b/>
      <w:bCs/>
      <w:iCs/>
      <w:sz w:val="24"/>
      <w:szCs w:val="28"/>
      <w:lang w:val="ro-RO"/>
    </w:rPr>
  </w:style>
  <w:style w:type="character" w:customStyle="1" w:styleId="Heading3Char">
    <w:name w:val="Heading 3 Char"/>
    <w:link w:val="Heading3"/>
    <w:uiPriority w:val="9"/>
    <w:semiHidden/>
    <w:rsid w:val="001B11C2"/>
    <w:rPr>
      <w:rFonts w:ascii="Calibri Light" w:eastAsia="Times New Roman" w:hAnsi="Calibri Light" w:cs="Times New Roman"/>
      <w:b/>
      <w:bCs/>
      <w:sz w:val="26"/>
      <w:szCs w:val="26"/>
      <w:lang w:val="ro-RO"/>
    </w:rPr>
  </w:style>
  <w:style w:type="character" w:customStyle="1" w:styleId="Heading4Char">
    <w:name w:val="Heading 4 Char"/>
    <w:link w:val="Heading4"/>
    <w:uiPriority w:val="9"/>
    <w:semiHidden/>
    <w:rsid w:val="001B11C2"/>
    <w:rPr>
      <w:rFonts w:ascii="Calibri" w:eastAsia="Times New Roman" w:hAnsi="Calibri" w:cs="Times New Roman"/>
      <w:b/>
      <w:bCs/>
      <w:sz w:val="28"/>
      <w:szCs w:val="28"/>
      <w:lang w:val="ro-RO"/>
    </w:rPr>
  </w:style>
  <w:style w:type="character" w:customStyle="1" w:styleId="Heading5Char">
    <w:name w:val="Heading 5 Char"/>
    <w:link w:val="Heading5"/>
    <w:uiPriority w:val="9"/>
    <w:semiHidden/>
    <w:rsid w:val="001B11C2"/>
    <w:rPr>
      <w:rFonts w:ascii="Calibri" w:eastAsia="Times New Roman" w:hAnsi="Calibri" w:cs="Times New Roman"/>
      <w:b/>
      <w:bCs/>
      <w:i/>
      <w:iCs/>
      <w:sz w:val="26"/>
      <w:szCs w:val="26"/>
      <w:lang w:val="ro-RO"/>
    </w:rPr>
  </w:style>
  <w:style w:type="character" w:customStyle="1" w:styleId="Heading6Char">
    <w:name w:val="Heading 6 Char"/>
    <w:link w:val="Heading6"/>
    <w:uiPriority w:val="9"/>
    <w:semiHidden/>
    <w:rsid w:val="001B11C2"/>
    <w:rPr>
      <w:rFonts w:ascii="Calibri" w:eastAsia="Times New Roman" w:hAnsi="Calibri" w:cs="Times New Roman"/>
      <w:b/>
      <w:bCs/>
      <w:sz w:val="22"/>
      <w:szCs w:val="22"/>
      <w:lang w:val="ro-RO"/>
    </w:rPr>
  </w:style>
  <w:style w:type="character" w:customStyle="1" w:styleId="Heading7Char">
    <w:name w:val="Heading 7 Char"/>
    <w:link w:val="Heading7"/>
    <w:uiPriority w:val="9"/>
    <w:semiHidden/>
    <w:rsid w:val="001B11C2"/>
    <w:rPr>
      <w:rFonts w:ascii="Calibri" w:eastAsia="Times New Roman" w:hAnsi="Calibri" w:cs="Times New Roman"/>
      <w:sz w:val="24"/>
      <w:szCs w:val="24"/>
      <w:lang w:val="ro-RO"/>
    </w:rPr>
  </w:style>
  <w:style w:type="character" w:customStyle="1" w:styleId="Heading8Char">
    <w:name w:val="Heading 8 Char"/>
    <w:link w:val="Heading8"/>
    <w:uiPriority w:val="9"/>
    <w:semiHidden/>
    <w:rsid w:val="001B11C2"/>
    <w:rPr>
      <w:rFonts w:ascii="Calibri" w:eastAsia="Times New Roman" w:hAnsi="Calibri" w:cs="Times New Roman"/>
      <w:i/>
      <w:iCs/>
      <w:sz w:val="24"/>
      <w:szCs w:val="24"/>
      <w:lang w:val="ro-RO"/>
    </w:rPr>
  </w:style>
  <w:style w:type="character" w:customStyle="1" w:styleId="Heading9Char">
    <w:name w:val="Heading 9 Char"/>
    <w:link w:val="Heading9"/>
    <w:uiPriority w:val="9"/>
    <w:semiHidden/>
    <w:rsid w:val="001B11C2"/>
    <w:rPr>
      <w:rFonts w:ascii="Calibri Light" w:eastAsia="Times New Roman" w:hAnsi="Calibri Light" w:cs="Times New Roman"/>
      <w:sz w:val="22"/>
      <w:szCs w:val="22"/>
      <w:lang w:val="ro-RO"/>
    </w:rPr>
  </w:style>
  <w:style w:type="paragraph" w:customStyle="1" w:styleId="Referinte">
    <w:name w:val="Referinte"/>
    <w:basedOn w:val="Normal"/>
    <w:link w:val="ReferinteChar"/>
    <w:qFormat/>
    <w:rsid w:val="00A1092D"/>
    <w:pPr>
      <w:numPr>
        <w:numId w:val="23"/>
      </w:numPr>
      <w:ind w:left="284" w:hanging="284"/>
    </w:pPr>
    <w:rPr>
      <w:rFonts w:eastAsia="HiddenHorzOCR"/>
      <w:sz w:val="20"/>
      <w:szCs w:val="20"/>
    </w:rPr>
  </w:style>
  <w:style w:type="paragraph" w:customStyle="1" w:styleId="Text-Figura-Tabel">
    <w:name w:val="Text-Figura-Tabel"/>
    <w:basedOn w:val="Normal"/>
    <w:link w:val="Text-Figura-TabelChar"/>
    <w:qFormat/>
    <w:rsid w:val="003A3CCD"/>
    <w:pPr>
      <w:ind w:firstLine="0"/>
      <w:jc w:val="center"/>
    </w:pPr>
    <w:rPr>
      <w:sz w:val="22"/>
      <w:szCs w:val="22"/>
    </w:rPr>
  </w:style>
  <w:style w:type="character" w:customStyle="1" w:styleId="ReferinteChar">
    <w:name w:val="Referinte Char"/>
    <w:link w:val="Referinte"/>
    <w:rsid w:val="00A1092D"/>
    <w:rPr>
      <w:rFonts w:eastAsia="HiddenHorzOCR"/>
      <w:lang w:val="ro-RO"/>
    </w:rPr>
  </w:style>
  <w:style w:type="character" w:customStyle="1" w:styleId="Text-Figura-TabelChar">
    <w:name w:val="Text-Figura-Tabel Char"/>
    <w:link w:val="Text-Figura-Tabel"/>
    <w:rsid w:val="003A3CCD"/>
    <w:rPr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399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694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149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524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27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2C5825-8BA7-4D9F-8B83-A7C6833CF1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049</Words>
  <Characters>5982</Characters>
  <Application>Microsoft Office Word</Application>
  <DocSecurity>0</DocSecurity>
  <Lines>49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OPTIMIZAREA CURGERII UNUI FLUID VÂSCOS INCOMPRESIBIL UTILIZÂND METODA SUPRAFEŢEI DE RĂSPUNS</vt:lpstr>
    </vt:vector>
  </TitlesOfParts>
  <Company/>
  <LinksUpToDate>false</LinksUpToDate>
  <CharactersWithSpaces>70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REA CURGERII UNUI FLUID VÂSCOS INCOMPRESIBIL UTILIZÂND METODA SUPRAFEŢEI DE RĂSPUNS</dc:title>
  <dc:subject/>
  <dc:creator>julya</dc:creator>
  <cp:keywords/>
  <cp:lastModifiedBy>Diana</cp:lastModifiedBy>
  <cp:revision>2</cp:revision>
  <cp:lastPrinted>2011-05-12T10:34:00Z</cp:lastPrinted>
  <dcterms:created xsi:type="dcterms:W3CDTF">2022-03-10T13:38:00Z</dcterms:created>
  <dcterms:modified xsi:type="dcterms:W3CDTF">2022-03-10T1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